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C8A513" w14:textId="77777777" w:rsidR="00715406" w:rsidRPr="006A102E" w:rsidRDefault="00715406" w:rsidP="00715406">
      <w:pPr>
        <w:spacing w:line="360" w:lineRule="auto"/>
        <w:ind w:firstLine="708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Министерство науки и высшего образования Российской Федерации</w:t>
      </w:r>
    </w:p>
    <w:p w14:paraId="36808FB8" w14:textId="77777777" w:rsidR="001C5DE5" w:rsidRPr="006A102E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Новосибирский государственный технический университет</w:t>
      </w:r>
    </w:p>
    <w:p w14:paraId="7D1654BD" w14:textId="77777777" w:rsidR="001C5DE5" w:rsidRPr="006A102E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Кафедра прикладной математики</w:t>
      </w:r>
    </w:p>
    <w:p w14:paraId="700C43A3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18BC000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0951762D" w14:textId="0BAD5E0B" w:rsidR="00BA40EC" w:rsidRPr="006A102E" w:rsidRDefault="00A9218E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>
        <w:rPr>
          <w:rFonts w:asciiTheme="minorHAnsi" w:hAnsiTheme="minorHAnsi" w:cstheme="minorHAnsi"/>
          <w:noProof/>
          <w:sz w:val="28"/>
          <w:szCs w:val="28"/>
          <w:lang w:val="ru-RU"/>
        </w:rPr>
        <w:t>Уравнения математической физики</w:t>
      </w:r>
    </w:p>
    <w:p w14:paraId="152F5C57" w14:textId="1A57B4D3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Практическая работа №</w:t>
      </w:r>
      <w:r w:rsidR="00A9218E">
        <w:rPr>
          <w:rFonts w:asciiTheme="minorHAnsi" w:hAnsiTheme="minorHAnsi" w:cstheme="minorHAnsi"/>
          <w:noProof/>
          <w:sz w:val="28"/>
          <w:szCs w:val="28"/>
          <w:lang w:val="ru-RU"/>
        </w:rPr>
        <w:t>1</w:t>
      </w:r>
    </w:p>
    <w:p w14:paraId="54F62DBA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03451449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0C27F496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73DEDD95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47E78BB7" w14:textId="77777777" w:rsidR="00BA40EC" w:rsidRPr="006A102E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Факультет:</w:t>
      </w: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прикладной математики и информатики</w:t>
      </w:r>
    </w:p>
    <w:p w14:paraId="18E7BA15" w14:textId="77777777" w:rsidR="00BA40EC" w:rsidRPr="006A102E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Группа:</w:t>
      </w: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ПМ-63</w:t>
      </w:r>
    </w:p>
    <w:p w14:paraId="3567F8A8" w14:textId="5E0403CA" w:rsidR="00BA40EC" w:rsidRPr="006A102E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Студент:</w:t>
      </w: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Кожекин М.В.</w:t>
      </w:r>
    </w:p>
    <w:p w14:paraId="70BB27C9" w14:textId="7DD000F1" w:rsidR="00BA40EC" w:rsidRPr="006A102E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Преподаватели:</w:t>
      </w: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="00E43A91">
        <w:rPr>
          <w:rFonts w:asciiTheme="minorHAnsi" w:hAnsiTheme="minorHAnsi" w:cstheme="minorHAnsi"/>
          <w:noProof/>
          <w:sz w:val="28"/>
          <w:szCs w:val="28"/>
          <w:lang w:val="ru-RU"/>
        </w:rPr>
        <w:t>Патрушев И</w:t>
      </w: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 xml:space="preserve">. </w:t>
      </w:r>
      <w:r w:rsidR="00136474">
        <w:rPr>
          <w:rFonts w:asciiTheme="minorHAnsi" w:hAnsiTheme="minorHAnsi" w:cstheme="minorHAnsi"/>
          <w:noProof/>
          <w:sz w:val="28"/>
          <w:szCs w:val="28"/>
          <w:lang w:val="ru-RU"/>
        </w:rPr>
        <w:t>И</w:t>
      </w: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. </w:t>
      </w:r>
    </w:p>
    <w:p w14:paraId="56F2334B" w14:textId="4A31C550" w:rsidR="00BA40EC" w:rsidRPr="006A102E" w:rsidRDefault="00BA40EC" w:rsidP="00BA40EC">
      <w:pPr>
        <w:spacing w:line="360" w:lineRule="auto"/>
        <w:ind w:left="1416" w:firstLine="708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Персова М.Г.</w:t>
      </w:r>
    </w:p>
    <w:p w14:paraId="24A6A608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83C35F5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8EEC28F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6AAAB785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324F65C6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B002B75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408FE8C4" w14:textId="77777777" w:rsidR="00BA40EC" w:rsidRPr="006A102E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3381EEF1" w14:textId="77777777" w:rsidR="001C5DE5" w:rsidRPr="006A102E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1AB8678C" w14:textId="77777777" w:rsidR="001C5DE5" w:rsidRPr="006A102E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6A102E">
        <w:rPr>
          <w:rFonts w:asciiTheme="minorHAnsi" w:hAnsiTheme="minorHAnsi" w:cstheme="minorHAnsi"/>
          <w:noProof/>
          <w:sz w:val="28"/>
          <w:szCs w:val="28"/>
          <w:lang w:val="ru-RU"/>
        </w:rPr>
        <w:t>Новосибирск</w:t>
      </w:r>
    </w:p>
    <w:p w14:paraId="2F693117" w14:textId="00F137F8" w:rsidR="001C5DE5" w:rsidRPr="006A102E" w:rsidRDefault="00F84187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>
        <w:rPr>
          <w:rFonts w:asciiTheme="minorHAnsi" w:hAnsiTheme="minorHAnsi" w:cstheme="minorHAnsi"/>
          <w:noProof/>
          <w:sz w:val="28"/>
          <w:szCs w:val="28"/>
          <w:lang w:val="ru-RU"/>
        </w:rPr>
        <w:t>2019</w:t>
      </w:r>
    </w:p>
    <w:p w14:paraId="2852CFDC" w14:textId="6D05B140" w:rsidR="009D26F0" w:rsidRPr="009D26F0" w:rsidRDefault="001C5DE5" w:rsidP="009D26F0">
      <w:pPr>
        <w:pStyle w:val="Header1"/>
      </w:pPr>
      <w:r w:rsidRPr="006A102E">
        <w:lastRenderedPageBreak/>
        <w:t>Цель работы</w:t>
      </w:r>
    </w:p>
    <w:p w14:paraId="012B6037" w14:textId="1A100635" w:rsidR="009D26F0" w:rsidRPr="009D26F0" w:rsidRDefault="0042379C" w:rsidP="00CF19DA">
      <w:pPr>
        <w:spacing w:after="120" w:line="276" w:lineRule="auto"/>
        <w:ind w:firstLine="709"/>
        <w:jc w:val="both"/>
        <w:rPr>
          <w:rFonts w:asciiTheme="minorHAnsi" w:hAnsiTheme="minorHAnsi" w:cstheme="minorHAnsi"/>
          <w:noProof/>
          <w:szCs w:val="28"/>
          <w:lang w:val="ru-RU"/>
        </w:rPr>
      </w:pPr>
      <w:r>
        <w:rPr>
          <w:rFonts w:asciiTheme="minorHAnsi" w:hAnsiTheme="minorHAnsi" w:cstheme="minorHAnsi"/>
          <w:noProof/>
          <w:szCs w:val="28"/>
          <w:lang w:val="ru-RU"/>
        </w:rPr>
        <w:t xml:space="preserve">Разработать </w:t>
      </w:r>
      <w:r w:rsidR="00497905" w:rsidRPr="00497905">
        <w:rPr>
          <w:rFonts w:asciiTheme="minorHAnsi" w:hAnsiTheme="minorHAnsi" w:cstheme="minorHAnsi"/>
          <w:noProof/>
          <w:szCs w:val="28"/>
          <w:lang w:val="ru-RU"/>
        </w:rPr>
        <w:t>программу решения эллиптической краевой задачи методом конечных разностей. Протестировать программу и численно оценить порядок аппроксимации</w:t>
      </w:r>
      <w:r w:rsidR="009D26F0" w:rsidRPr="009D26F0">
        <w:rPr>
          <w:rFonts w:asciiTheme="minorHAnsi" w:hAnsiTheme="minorHAnsi" w:cstheme="minorHAnsi"/>
          <w:noProof/>
          <w:szCs w:val="28"/>
          <w:lang w:val="ru-RU"/>
        </w:rPr>
        <w:t>.</w:t>
      </w:r>
    </w:p>
    <w:p w14:paraId="0EEC87AB" w14:textId="1ABF9CA6" w:rsidR="00FD7ED1" w:rsidRPr="006A102E" w:rsidRDefault="005F6C09" w:rsidP="004030F5">
      <w:pPr>
        <w:pStyle w:val="Header1"/>
        <w:rPr>
          <w:sz w:val="32"/>
        </w:rPr>
      </w:pPr>
      <w:r w:rsidRPr="006A102E">
        <w:t>Задание</w:t>
      </w:r>
    </w:p>
    <w:p w14:paraId="29BBF155" w14:textId="77777777" w:rsidR="008E355A" w:rsidRPr="00CF19DA" w:rsidRDefault="008E355A" w:rsidP="00CF19DA">
      <w:pPr>
        <w:pStyle w:val="a"/>
        <w:numPr>
          <w:ilvl w:val="0"/>
          <w:numId w:val="25"/>
        </w:numPr>
        <w:tabs>
          <w:tab w:val="clear" w:pos="284"/>
          <w:tab w:val="clear" w:pos="644"/>
          <w:tab w:val="left" w:pos="567"/>
        </w:tabs>
        <w:ind w:left="0" w:firstLine="340"/>
        <w:rPr>
          <w:rFonts w:asciiTheme="minorHAnsi" w:hAnsiTheme="minorHAnsi" w:cstheme="minorHAnsi"/>
          <w:sz w:val="24"/>
        </w:rPr>
      </w:pPr>
      <w:r w:rsidRPr="00CF19DA">
        <w:rPr>
          <w:rFonts w:asciiTheme="minorHAnsi" w:hAnsiTheme="minorHAnsi" w:cstheme="minorHAnsi"/>
          <w:sz w:val="24"/>
        </w:rPr>
        <w:t>Построить прямоугольную сетку в области в соответствии с заданием. Допускается использовать фиктивные узлы для сохранения регулярной структуры.</w:t>
      </w:r>
    </w:p>
    <w:p w14:paraId="2A261CD4" w14:textId="77777777" w:rsidR="008E355A" w:rsidRPr="00CF19DA" w:rsidRDefault="008E355A" w:rsidP="00CF19DA">
      <w:pPr>
        <w:pStyle w:val="a"/>
        <w:numPr>
          <w:ilvl w:val="0"/>
          <w:numId w:val="25"/>
        </w:numPr>
        <w:tabs>
          <w:tab w:val="clear" w:pos="284"/>
          <w:tab w:val="clear" w:pos="644"/>
          <w:tab w:val="left" w:pos="567"/>
        </w:tabs>
        <w:ind w:left="0" w:firstLine="340"/>
        <w:rPr>
          <w:rFonts w:asciiTheme="minorHAnsi" w:hAnsiTheme="minorHAnsi" w:cstheme="minorHAnsi"/>
          <w:sz w:val="24"/>
        </w:rPr>
      </w:pPr>
      <w:r w:rsidRPr="00CF19DA">
        <w:rPr>
          <w:rFonts w:asciiTheme="minorHAnsi" w:hAnsiTheme="minorHAnsi" w:cstheme="minorHAnsi"/>
          <w:sz w:val="24"/>
        </w:rPr>
        <w:t xml:space="preserve">Выполнить конечноразностную аппроксимацию исходного уравнения в соответствии с заданием. Получить формулы для вычисления компонент матрицы </w:t>
      </w:r>
      <w:r w:rsidRPr="00CF19DA">
        <w:rPr>
          <w:rFonts w:asciiTheme="minorHAnsi" w:hAnsiTheme="minorHAnsi" w:cstheme="minorHAnsi"/>
          <w:position w:val="-4"/>
          <w:sz w:val="24"/>
        </w:rPr>
        <w:object w:dxaOrig="240" w:dyaOrig="240" w14:anchorId="205C27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1.8pt" o:ole="">
            <v:imagedata r:id="rId6" o:title=""/>
          </v:shape>
          <o:OLEObject Type="Embed" ProgID="Equation.DSMT4" ShapeID="_x0000_i1025" DrawAspect="Content" ObjectID="_1616397511" r:id="rId7"/>
        </w:object>
      </w:r>
      <w:r w:rsidRPr="00CF19DA">
        <w:rPr>
          <w:rFonts w:asciiTheme="minorHAnsi" w:hAnsiTheme="minorHAnsi" w:cstheme="minorHAnsi"/>
          <w:sz w:val="24"/>
        </w:rPr>
        <w:t xml:space="preserve"> и вектора правой части </w:t>
      </w:r>
      <w:r w:rsidRPr="00CF19DA">
        <w:rPr>
          <w:rFonts w:asciiTheme="minorHAnsi" w:hAnsiTheme="minorHAnsi" w:cstheme="minorHAnsi"/>
          <w:position w:val="-6"/>
          <w:sz w:val="24"/>
        </w:rPr>
        <w:object w:dxaOrig="200" w:dyaOrig="260" w14:anchorId="0A604176">
          <v:shape id="_x0000_i1026" type="#_x0000_t75" style="width:9.65pt;height:11.8pt" o:ole="">
            <v:imagedata r:id="rId8" o:title=""/>
          </v:shape>
          <o:OLEObject Type="Embed" ProgID="Equation.DSMT4" ShapeID="_x0000_i1026" DrawAspect="Content" ObjectID="_1616397512" r:id="rId9"/>
        </w:object>
      </w:r>
      <w:r w:rsidRPr="00CF19DA">
        <w:rPr>
          <w:rFonts w:asciiTheme="minorHAnsi" w:hAnsiTheme="minorHAnsi" w:cstheme="minorHAnsi"/>
          <w:sz w:val="24"/>
        </w:rPr>
        <w:t xml:space="preserve">. </w:t>
      </w:r>
    </w:p>
    <w:p w14:paraId="132CA76B" w14:textId="77777777" w:rsidR="008E355A" w:rsidRPr="00CF19DA" w:rsidRDefault="008E355A" w:rsidP="00CF19DA">
      <w:pPr>
        <w:pStyle w:val="a"/>
        <w:numPr>
          <w:ilvl w:val="0"/>
          <w:numId w:val="26"/>
        </w:numPr>
        <w:tabs>
          <w:tab w:val="clear" w:pos="284"/>
          <w:tab w:val="clear" w:pos="644"/>
          <w:tab w:val="left" w:pos="567"/>
        </w:tabs>
        <w:ind w:left="0" w:firstLine="340"/>
        <w:rPr>
          <w:rFonts w:asciiTheme="minorHAnsi" w:hAnsiTheme="minorHAnsi" w:cstheme="minorHAnsi"/>
          <w:sz w:val="24"/>
        </w:rPr>
      </w:pPr>
      <w:r w:rsidRPr="00CF19DA">
        <w:rPr>
          <w:rFonts w:asciiTheme="minorHAnsi" w:hAnsiTheme="minorHAnsi" w:cstheme="minorHAnsi"/>
          <w:sz w:val="24"/>
        </w:rPr>
        <w:t>Реализовать программу решения двумерной эллиптической задачи методом конечных разностей с учетом следующих требований:</w:t>
      </w:r>
    </w:p>
    <w:p w14:paraId="331F6267" w14:textId="77777777" w:rsidR="008E355A" w:rsidRPr="00CF19DA" w:rsidRDefault="008E355A" w:rsidP="00CF19DA">
      <w:pPr>
        <w:pStyle w:val="a1"/>
        <w:numPr>
          <w:ilvl w:val="0"/>
          <w:numId w:val="24"/>
        </w:numPr>
        <w:tabs>
          <w:tab w:val="left" w:pos="567"/>
        </w:tabs>
        <w:ind w:left="0" w:firstLine="340"/>
        <w:rPr>
          <w:rFonts w:asciiTheme="minorHAnsi" w:hAnsiTheme="minorHAnsi" w:cstheme="minorHAnsi"/>
          <w:sz w:val="24"/>
        </w:rPr>
      </w:pPr>
      <w:r w:rsidRPr="00CF19DA">
        <w:rPr>
          <w:rFonts w:asciiTheme="minorHAnsi" w:hAnsiTheme="minorHAnsi" w:cstheme="minorHAnsi"/>
          <w:sz w:val="24"/>
        </w:rPr>
        <w:t>язык программирования С++ или Фортран;</w:t>
      </w:r>
    </w:p>
    <w:p w14:paraId="560EDB8A" w14:textId="77777777" w:rsidR="008E355A" w:rsidRPr="00CF19DA" w:rsidRDefault="008E355A" w:rsidP="00CF19DA">
      <w:pPr>
        <w:pStyle w:val="a1"/>
        <w:numPr>
          <w:ilvl w:val="0"/>
          <w:numId w:val="24"/>
        </w:numPr>
        <w:tabs>
          <w:tab w:val="left" w:pos="567"/>
        </w:tabs>
        <w:ind w:left="0" w:firstLine="340"/>
        <w:rPr>
          <w:rFonts w:asciiTheme="minorHAnsi" w:hAnsiTheme="minorHAnsi" w:cstheme="minorHAnsi"/>
          <w:sz w:val="24"/>
        </w:rPr>
      </w:pPr>
      <w:r w:rsidRPr="00CF19DA">
        <w:rPr>
          <w:rFonts w:asciiTheme="minorHAnsi" w:hAnsiTheme="minorHAnsi" w:cstheme="minorHAnsi"/>
          <w:sz w:val="24"/>
        </w:rPr>
        <w:t>предусмотреть возможность задания неравномерных сеток по пространству, учет краевых условий в соответствии с заданием;</w:t>
      </w:r>
    </w:p>
    <w:p w14:paraId="130919F9" w14:textId="77777777" w:rsidR="008E355A" w:rsidRPr="00CF19DA" w:rsidRDefault="008E355A" w:rsidP="00CF19DA">
      <w:pPr>
        <w:pStyle w:val="a1"/>
        <w:numPr>
          <w:ilvl w:val="0"/>
          <w:numId w:val="24"/>
        </w:numPr>
        <w:tabs>
          <w:tab w:val="left" w:pos="567"/>
        </w:tabs>
        <w:ind w:left="0" w:firstLine="340"/>
        <w:rPr>
          <w:rFonts w:asciiTheme="minorHAnsi" w:hAnsiTheme="minorHAnsi" w:cstheme="minorHAnsi"/>
          <w:sz w:val="24"/>
        </w:rPr>
      </w:pPr>
      <w:r w:rsidRPr="00CF19DA">
        <w:rPr>
          <w:rFonts w:asciiTheme="minorHAnsi" w:hAnsiTheme="minorHAnsi" w:cstheme="minorHAnsi"/>
          <w:sz w:val="24"/>
        </w:rPr>
        <w:t>матрицу хранить в диагональном формате, для решения СЛАУ использовать метод блочной релаксации [2, с. 886; 3].</w:t>
      </w:r>
    </w:p>
    <w:p w14:paraId="5F361AF4" w14:textId="77777777" w:rsidR="008E355A" w:rsidRPr="00CF19DA" w:rsidRDefault="008E355A" w:rsidP="00CF19DA">
      <w:pPr>
        <w:pStyle w:val="a"/>
        <w:numPr>
          <w:ilvl w:val="0"/>
          <w:numId w:val="26"/>
        </w:numPr>
        <w:tabs>
          <w:tab w:val="clear" w:pos="284"/>
          <w:tab w:val="clear" w:pos="644"/>
          <w:tab w:val="left" w:pos="567"/>
        </w:tabs>
        <w:ind w:left="0" w:firstLine="340"/>
        <w:rPr>
          <w:rFonts w:asciiTheme="minorHAnsi" w:hAnsiTheme="minorHAnsi" w:cstheme="minorHAnsi"/>
          <w:sz w:val="24"/>
        </w:rPr>
      </w:pPr>
      <w:r w:rsidRPr="00CF19DA">
        <w:rPr>
          <w:rFonts w:asciiTheme="minorHAnsi" w:hAnsiTheme="minorHAnsi" w:cstheme="minorHAnsi"/>
          <w:sz w:val="24"/>
        </w:rPr>
        <w:t>Протестировать разработанные программы на полиномах соответствующей степени.</w:t>
      </w:r>
    </w:p>
    <w:p w14:paraId="39B4F701" w14:textId="7133D46B" w:rsidR="008E355A" w:rsidRPr="00CF19DA" w:rsidRDefault="008E355A" w:rsidP="00CF19DA">
      <w:pPr>
        <w:pStyle w:val="a"/>
        <w:numPr>
          <w:ilvl w:val="0"/>
          <w:numId w:val="26"/>
        </w:numPr>
        <w:tabs>
          <w:tab w:val="clear" w:pos="284"/>
          <w:tab w:val="clear" w:pos="644"/>
          <w:tab w:val="left" w:pos="567"/>
        </w:tabs>
        <w:ind w:left="0" w:firstLine="340"/>
        <w:rPr>
          <w:rFonts w:asciiTheme="minorHAnsi" w:hAnsiTheme="minorHAnsi" w:cstheme="minorHAnsi"/>
          <w:sz w:val="24"/>
        </w:rPr>
      </w:pPr>
      <w:r w:rsidRPr="00CF19DA">
        <w:rPr>
          <w:rFonts w:asciiTheme="minorHAnsi" w:hAnsiTheme="minorHAnsi" w:cstheme="minorHAnsi"/>
          <w:sz w:val="24"/>
        </w:rPr>
        <w:t>Исследовать порядок аппроксимации реализованного метода для разл</w:t>
      </w:r>
      <w:r w:rsidR="00CF19DA">
        <w:rPr>
          <w:rFonts w:asciiTheme="minorHAnsi" w:hAnsiTheme="minorHAnsi" w:cstheme="minorHAnsi"/>
          <w:sz w:val="24"/>
        </w:rPr>
        <w:t xml:space="preserve">ичных задач с неполиномиальными </w:t>
      </w:r>
      <w:r w:rsidRPr="00CF19DA">
        <w:rPr>
          <w:rFonts w:asciiTheme="minorHAnsi" w:hAnsiTheme="minorHAnsi" w:cstheme="minorHAnsi"/>
          <w:sz w:val="24"/>
        </w:rPr>
        <w:t>решениями. Сравнить полученный порядок аппроксимации с теоретическим.</w:t>
      </w:r>
    </w:p>
    <w:p w14:paraId="555DD5D0" w14:textId="77777777" w:rsidR="008E355A" w:rsidRPr="00CF19DA" w:rsidRDefault="008E355A" w:rsidP="00CF19DA">
      <w:pPr>
        <w:widowControl/>
        <w:rPr>
          <w:rFonts w:asciiTheme="minorHAnsi" w:eastAsiaTheme="minorEastAsia" w:hAnsiTheme="minorHAnsi" w:cstheme="minorHAnsi"/>
          <w:noProof/>
          <w:sz w:val="28"/>
          <w:lang w:eastAsia="ru-RU" w:bidi="ar-SA"/>
        </w:rPr>
      </w:pPr>
    </w:p>
    <w:p w14:paraId="0FBFE5BF" w14:textId="69365DC5" w:rsidR="008E355A" w:rsidRPr="00CF19DA" w:rsidRDefault="008E355A" w:rsidP="00CF19DA">
      <w:pPr>
        <w:widowControl/>
        <w:jc w:val="both"/>
        <w:rPr>
          <w:rFonts w:asciiTheme="minorHAnsi" w:hAnsiTheme="minorHAnsi" w:cstheme="minorHAnsi"/>
        </w:rPr>
      </w:pPr>
      <w:r w:rsidRPr="00CF19DA">
        <w:rPr>
          <w:rFonts w:asciiTheme="minorHAnsi" w:hAnsiTheme="minorHAnsi" w:cstheme="minorHAnsi"/>
          <w:lang w:val="ru-RU"/>
        </w:rPr>
        <w:t>Вариант 6</w:t>
      </w:r>
      <w:r w:rsidRPr="00CF19DA">
        <w:rPr>
          <w:rFonts w:asciiTheme="minorHAnsi" w:hAnsiTheme="minorHAnsi" w:cstheme="minorHAnsi"/>
        </w:rPr>
        <w:t>: Область</w:t>
      </w:r>
      <w:r w:rsidR="00C5493A" w:rsidRPr="00CF19DA">
        <w:rPr>
          <w:rFonts w:asciiTheme="minorHAnsi" w:hAnsiTheme="minorHAnsi" w:cstheme="minorHAnsi"/>
        </w:rPr>
        <w:t xml:space="preserve"> </w:t>
      </w:r>
      <w:r w:rsidRPr="00CF19DA">
        <w:rPr>
          <w:rFonts w:asciiTheme="minorHAnsi" w:hAnsiTheme="minorHAnsi" w:cstheme="minorHAnsi"/>
        </w:rPr>
        <w:t>имеет L-образную форму. Предусмотреть учет первых и третьих краевых условий.</w:t>
      </w:r>
    </w:p>
    <w:p w14:paraId="3E3207A5" w14:textId="4849C5DB" w:rsidR="008E355A" w:rsidRDefault="008E355A" w:rsidP="00F04627">
      <w:pPr>
        <w:widowControl/>
        <w:spacing w:after="160" w:line="259" w:lineRule="auto"/>
        <w:rPr>
          <w:rFonts w:asciiTheme="minorHAnsi" w:eastAsiaTheme="minorEastAsia" w:hAnsiTheme="minorHAnsi" w:cstheme="minorHAnsi"/>
          <w:noProof/>
          <w:lang w:eastAsia="ru-RU" w:bidi="ar-SA"/>
        </w:rPr>
      </w:pPr>
    </w:p>
    <w:p w14:paraId="51383D12" w14:textId="05E862DB" w:rsidR="0062613C" w:rsidRPr="0062613C" w:rsidRDefault="0062613C" w:rsidP="0062613C">
      <w:pPr>
        <w:pStyle w:val="Header1"/>
      </w:pPr>
      <w:r>
        <w:t>Анализ</w:t>
      </w:r>
    </w:p>
    <w:p w14:paraId="006E5FBE" w14:textId="74B37AD9" w:rsidR="00CC251A" w:rsidRPr="00540ABA" w:rsidRDefault="00CC251A" w:rsidP="00540ABA">
      <w:pPr>
        <w:widowControl/>
        <w:spacing w:after="120"/>
        <w:rPr>
          <w:rFonts w:asciiTheme="minorHAnsi" w:eastAsiaTheme="minorEastAsia" w:hAnsiTheme="minorHAnsi" w:cstheme="minorHAnsi"/>
          <w:noProof/>
          <w:lang w:val="ru-RU" w:eastAsia="ru-RU" w:bidi="ar-SA"/>
        </w:rPr>
      </w:pPr>
      <w:r w:rsidRPr="00540ABA">
        <w:rPr>
          <w:rFonts w:asciiTheme="minorHAnsi" w:eastAsiaTheme="minorEastAsia" w:hAnsiTheme="minorHAnsi" w:cstheme="minorHAnsi"/>
          <w:noProof/>
          <w:lang w:val="ru-RU" w:eastAsia="ru-RU" w:bidi="ar-SA"/>
        </w:rPr>
        <w:t xml:space="preserve">Уравнение </w:t>
      </w:r>
      <m:oMath>
        <m:r>
          <w:rPr>
            <w:rFonts w:ascii="Cambria Math" w:eastAsiaTheme="minorEastAsia" w:hAnsi="Cambria Math" w:cstheme="minorHAnsi"/>
            <w:noProof/>
            <w:lang w:val="ru-RU" w:eastAsia="ru-RU" w:bidi="ar-SA"/>
          </w:rPr>
          <m:t>-div</m:t>
        </m:r>
        <m:d>
          <m:dPr>
            <m:ctrlPr>
              <w:rPr>
                <w:rFonts w:ascii="Cambria Math" w:eastAsiaTheme="minorEastAsia" w:hAnsi="Cambria Math" w:cstheme="minorHAnsi"/>
                <w:i/>
                <w:noProof/>
                <w:lang w:val="ru-RU" w:eastAsia="ru-RU" w:bidi="ar-SA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lang w:val="ru-RU" w:eastAsia="ru-RU" w:bidi="ar-SA"/>
              </w:rPr>
              <m:t>λ grad u</m:t>
            </m:r>
          </m:e>
        </m:d>
        <m:r>
          <w:rPr>
            <w:rFonts w:ascii="Cambria Math" w:eastAsiaTheme="minorEastAsia" w:hAnsi="Cambria Math" w:cstheme="minorHAnsi"/>
            <w:noProof/>
            <w:lang w:val="ru-RU" w:eastAsia="ru-RU" w:bidi="ar-SA"/>
          </w:rPr>
          <m:t>+γu=f</m:t>
        </m:r>
      </m:oMath>
      <w:r w:rsidRPr="00540ABA">
        <w:rPr>
          <w:rFonts w:asciiTheme="minorHAnsi" w:eastAsiaTheme="minorEastAsia" w:hAnsiTheme="minorHAnsi" w:cstheme="minorHAnsi"/>
          <w:noProof/>
          <w:lang w:eastAsia="ru-RU" w:bidi="ar-SA"/>
        </w:rPr>
        <w:t xml:space="preserve"> </w:t>
      </w:r>
      <w:r w:rsidRPr="00540ABA">
        <w:rPr>
          <w:rFonts w:asciiTheme="minorHAnsi" w:eastAsiaTheme="minorEastAsia" w:hAnsiTheme="minorHAnsi" w:cstheme="minorHAnsi"/>
          <w:noProof/>
          <w:lang w:val="ru-RU" w:eastAsia="ru-RU" w:bidi="ar-SA"/>
        </w:rPr>
        <w:t xml:space="preserve">для функции </w:t>
      </w:r>
      <m:oMath>
        <m:r>
          <w:rPr>
            <w:rFonts w:ascii="Cambria Math" w:eastAsiaTheme="minorEastAsia" w:hAnsi="Cambria Math" w:cstheme="minorHAnsi"/>
            <w:noProof/>
            <w:lang w:eastAsia="ru-RU" w:bidi="ar-SA"/>
          </w:rPr>
          <m:t>u=u(x,y)</m:t>
        </m:r>
      </m:oMath>
      <w:r w:rsidRPr="00540ABA">
        <w:rPr>
          <w:rFonts w:asciiTheme="minorHAnsi" w:eastAsiaTheme="minorEastAsia" w:hAnsiTheme="minorHAnsi" w:cstheme="minorHAnsi"/>
          <w:noProof/>
          <w:lang w:val="ru-RU" w:eastAsia="ru-RU" w:bidi="ar-SA"/>
        </w:rPr>
        <w:t>.</w:t>
      </w:r>
    </w:p>
    <w:p w14:paraId="247CD4DD" w14:textId="3BAA9F3A" w:rsidR="00CC251A" w:rsidRPr="00540ABA" w:rsidRDefault="00CC251A" w:rsidP="00540ABA">
      <w:pPr>
        <w:widowControl/>
        <w:spacing w:after="120"/>
        <w:rPr>
          <w:rFonts w:asciiTheme="minorHAnsi" w:eastAsiaTheme="minorEastAsia" w:hAnsiTheme="minorHAnsi" w:cstheme="minorHAnsi"/>
          <w:noProof/>
          <w:lang w:eastAsia="ru-RU" w:bidi="ar-SA"/>
        </w:rPr>
      </w:pPr>
      <w:r w:rsidRPr="00540ABA">
        <w:rPr>
          <w:rFonts w:asciiTheme="minorHAnsi" w:eastAsiaTheme="minorEastAsia" w:hAnsiTheme="minorHAnsi" w:cstheme="minorHAnsi"/>
          <w:noProof/>
          <w:lang w:val="ru-RU" w:eastAsia="ru-RU" w:bidi="ar-SA"/>
        </w:rPr>
        <w:t>Первые краевые условия</w:t>
      </w:r>
      <w:r w:rsidR="0045054A" w:rsidRPr="00540ABA">
        <w:rPr>
          <w:rFonts w:asciiTheme="minorHAnsi" w:eastAsiaTheme="minorEastAsia" w:hAnsiTheme="minorHAnsi" w:cstheme="minorHAnsi"/>
          <w:noProof/>
          <w:lang w:eastAsia="ru-RU" w:bidi="ar-SA"/>
        </w:rPr>
        <w:t xml:space="preserve">: </w:t>
      </w:r>
      <m:oMath>
        <m:r>
          <w:rPr>
            <w:rFonts w:ascii="Cambria Math" w:eastAsiaTheme="minorEastAsia" w:hAnsi="Cambria Math" w:cstheme="minorHAnsi"/>
            <w:noProof/>
            <w:lang w:eastAsia="ru-RU" w:bidi="ar-SA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noProof/>
                <w:lang w:eastAsia="ru-RU" w:bidi="ar-SA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lang w:eastAsia="ru-RU" w:bidi="ar-SA"/>
              </w:rPr>
              <m:t>x,y</m:t>
            </m:r>
          </m:e>
        </m:d>
        <m:r>
          <w:rPr>
            <w:rFonts w:ascii="Cambria Math" w:eastAsiaTheme="minorEastAsia" w:hAnsi="Cambria Math" w:cstheme="minorHAnsi"/>
            <w:noProof/>
            <w:lang w:eastAsia="ru-RU" w:bidi="ar-SA"/>
          </w:rPr>
          <m:t>=value</m:t>
        </m:r>
      </m:oMath>
    </w:p>
    <w:p w14:paraId="6E7D8EDE" w14:textId="0B7BCCB6" w:rsidR="00CC251A" w:rsidRPr="00540ABA" w:rsidRDefault="00CC251A" w:rsidP="00540ABA">
      <w:pPr>
        <w:widowControl/>
        <w:spacing w:after="120"/>
        <w:rPr>
          <w:rFonts w:asciiTheme="minorHAnsi" w:eastAsiaTheme="minorEastAsia" w:hAnsiTheme="minorHAnsi" w:cstheme="minorHAnsi"/>
          <w:noProof/>
          <w:lang w:eastAsia="ru-RU" w:bidi="ar-SA"/>
        </w:rPr>
      </w:pPr>
      <w:r w:rsidRPr="00540ABA">
        <w:rPr>
          <w:rFonts w:asciiTheme="minorHAnsi" w:eastAsiaTheme="minorEastAsia" w:hAnsiTheme="minorHAnsi" w:cstheme="minorHAnsi"/>
          <w:noProof/>
          <w:lang w:val="ru-RU" w:eastAsia="ru-RU" w:bidi="ar-SA"/>
        </w:rPr>
        <w:t>Третьи краевые условия:</w:t>
      </w:r>
      <w:r w:rsidR="0045054A" w:rsidRPr="00540ABA">
        <w:rPr>
          <w:rFonts w:asciiTheme="minorHAnsi" w:eastAsiaTheme="minorEastAsia" w:hAnsiTheme="minorHAnsi" w:cstheme="minorHAnsi"/>
          <w:noProof/>
          <w:lang w:eastAsia="ru-RU" w:bidi="ar-SA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noProof/>
                <w:lang w:eastAsia="ru-RU" w:bidi="ar-SA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lang w:eastAsia="ru-RU" w:bidi="ar-SA"/>
              </w:rPr>
              <m:t>f</m:t>
            </m:r>
          </m:e>
          <m:sup>
            <m:r>
              <w:rPr>
                <w:rFonts w:ascii="Cambria Math" w:eastAsiaTheme="minorEastAsia" w:hAnsi="Cambria Math" w:cstheme="minorHAnsi"/>
                <w:noProof/>
                <w:lang w:eastAsia="ru-RU" w:bidi="ar-SA"/>
              </w:rPr>
              <m:t>'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  <w:noProof/>
                    <w:lang w:eastAsia="ru-RU" w:bidi="ar-SA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lang w:eastAsia="ru-RU" w:bidi="ar-SA"/>
                  </w:rPr>
                  <m:t>x,y</m:t>
                </m:r>
              </m:e>
            </m:d>
          </m:sup>
        </m:sSup>
        <m:r>
          <w:rPr>
            <w:rFonts w:ascii="Cambria Math" w:eastAsiaTheme="minorEastAsia" w:hAnsi="Cambria Math" w:cstheme="minorHAnsi"/>
            <w:noProof/>
            <w:lang w:eastAsia="ru-RU" w:bidi="ar-SA"/>
          </w:rPr>
          <m:t xml:space="preserve">+ </m:t>
        </m:r>
        <m:sSub>
          <m:sSubPr>
            <m:ctrlPr>
              <w:rPr>
                <w:rFonts w:ascii="Cambria Math" w:eastAsiaTheme="minorEastAsia" w:hAnsi="Cambria Math" w:cstheme="minorHAnsi"/>
                <w:i/>
                <w:noProof/>
                <w:lang w:eastAsia="ru-RU" w:bidi="ar-SA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lang w:eastAsia="ru-RU" w:bidi="ar-SA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noProof/>
                <w:lang w:eastAsia="ru-RU" w:bidi="ar-SA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lang w:eastAsia="ru-RU" w:bidi="ar-SA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noProof/>
                <w:lang w:eastAsia="ru-RU" w:bidi="ar-SA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lang w:eastAsia="ru-RU" w:bidi="ar-SA"/>
              </w:rPr>
              <m:t>x,y</m:t>
            </m:r>
          </m:e>
        </m:d>
        <m:r>
          <w:rPr>
            <w:rFonts w:ascii="Cambria Math" w:eastAsiaTheme="minorEastAsia" w:hAnsi="Cambria Math" w:cstheme="minorHAnsi"/>
            <w:noProof/>
            <w:lang w:eastAsia="ru-RU" w:bidi="ar-SA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noProof/>
                <w:lang w:eastAsia="ru-RU" w:bidi="ar-SA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lang w:eastAsia="ru-RU" w:bidi="ar-SA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noProof/>
                <w:lang w:eastAsia="ru-RU" w:bidi="ar-SA"/>
              </w:rPr>
              <m:t>2</m:t>
            </m:r>
          </m:sub>
        </m:sSub>
      </m:oMath>
    </w:p>
    <w:p w14:paraId="2E0D85D2" w14:textId="77777777" w:rsidR="00113664" w:rsidRPr="001C67F5" w:rsidRDefault="00113664" w:rsidP="00F04627">
      <w:pPr>
        <w:widowControl/>
        <w:spacing w:after="160" w:line="259" w:lineRule="auto"/>
        <w:rPr>
          <w:rFonts w:asciiTheme="minorHAnsi" w:eastAsiaTheme="minorEastAsia" w:hAnsiTheme="minorHAnsi" w:cstheme="minorHAnsi"/>
          <w:noProof/>
          <w:lang w:eastAsia="ru-RU" w:bidi="ar-SA"/>
        </w:rPr>
      </w:pPr>
    </w:p>
    <w:p w14:paraId="1974C846" w14:textId="2BDE0B90" w:rsidR="0062613C" w:rsidRPr="00CC251A" w:rsidRDefault="00CC251A" w:rsidP="00540ABA">
      <w:pPr>
        <w:widowControl/>
        <w:spacing w:after="120"/>
        <w:rPr>
          <w:rFonts w:asciiTheme="minorHAnsi" w:eastAsiaTheme="minorEastAsia" w:hAnsiTheme="minorHAnsi" w:cstheme="minorHAnsi"/>
          <w:noProof/>
          <w:lang w:val="ru-RU" w:eastAsia="ru-RU" w:bidi="ar-SA"/>
        </w:rPr>
      </w:pPr>
      <w:r>
        <w:rPr>
          <w:rFonts w:asciiTheme="minorHAnsi" w:eastAsiaTheme="minorEastAsia" w:hAnsiTheme="minorHAnsi" w:cstheme="minorHAnsi"/>
          <w:noProof/>
          <w:lang w:val="ru-RU" w:eastAsia="ru-RU" w:bidi="ar-SA"/>
        </w:rPr>
        <w:t>Пятиточечный оператор Лапласа на равномерной сетке имеет вид:</w:t>
      </w:r>
    </w:p>
    <w:p w14:paraId="53E661FB" w14:textId="14B199C7" w:rsidR="0062613C" w:rsidRPr="00540ABA" w:rsidRDefault="00001A87" w:rsidP="00540ABA">
      <w:pPr>
        <w:widowControl/>
        <w:spacing w:after="120"/>
        <w:rPr>
          <w:rFonts w:asciiTheme="minorHAnsi" w:eastAsiaTheme="minorEastAsia" w:hAnsiTheme="minorHAnsi" w:cstheme="minorHAnsi"/>
          <w:noProof/>
          <w:lang w:val="ru-RU" w:eastAsia="ru-RU" w:bidi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Δ</m:t>
              </m:r>
            </m:e>
            <m:sub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h</m:t>
              </m:r>
            </m:sub>
          </m:sSub>
          <m:sSub>
            <m:sSub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u</m:t>
              </m:r>
            </m:e>
            <m:sub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-1,</m:t>
                  </m:r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,</m:t>
                  </m:r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+1,</m:t>
                  </m:r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j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,</m:t>
                  </m:r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,</m:t>
                  </m:r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,</m:t>
                  </m:r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+1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y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2</m:t>
                  </m:r>
                </m:sup>
              </m:sSubSup>
            </m:den>
          </m:f>
        </m:oMath>
      </m:oMathPara>
    </w:p>
    <w:p w14:paraId="359CC1C1" w14:textId="522BC2A5" w:rsidR="001C67F5" w:rsidRPr="00540ABA" w:rsidRDefault="001C67F5" w:rsidP="00540ABA">
      <w:pPr>
        <w:widowControl/>
        <w:spacing w:after="120"/>
        <w:rPr>
          <w:rFonts w:asciiTheme="minorHAnsi" w:eastAsiaTheme="minorEastAsia" w:hAnsiTheme="minorHAnsi" w:cstheme="minorHAnsi"/>
          <w:noProof/>
          <w:lang w:val="ru-RU" w:eastAsia="ru-RU" w:bidi="ar-SA"/>
        </w:rPr>
      </w:pPr>
      <w:r>
        <w:rPr>
          <w:rFonts w:asciiTheme="minorHAnsi" w:eastAsiaTheme="minorEastAsia" w:hAnsiTheme="minorHAnsi" w:cstheme="minorHAnsi"/>
          <w:noProof/>
          <w:lang w:val="ru-RU" w:eastAsia="ru-RU" w:bidi="ar-SA"/>
        </w:rPr>
        <w:t>Пятиточечный оператор Лапласа на неравномерной сетке имеет вид:</w:t>
      </w:r>
    </w:p>
    <w:p w14:paraId="1797594E" w14:textId="77777777" w:rsidR="00256983" w:rsidRPr="00540ABA" w:rsidRDefault="00001A87" w:rsidP="00540ABA">
      <w:pPr>
        <w:widowControl/>
        <w:spacing w:after="120"/>
        <w:rPr>
          <w:rFonts w:asciiTheme="minorHAnsi" w:eastAsiaTheme="minorEastAsia" w:hAnsiTheme="minorHAnsi" w:cstheme="minorHAnsi"/>
          <w:noProof/>
          <w:lang w:val="ru-RU" w:eastAsia="ru-RU" w:bidi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Δ</m:t>
              </m:r>
            </m:e>
            <m:sub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h</m:t>
              </m:r>
            </m:sub>
          </m:sSub>
          <m:sSub>
            <m:sSub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u</m:t>
              </m:r>
            </m:e>
            <m:sub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-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+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lang w:val="ru-RU" w:eastAsia="ru-RU" w:bidi="ar-SA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)</m:t>
              </m:r>
            </m:den>
          </m:f>
        </m:oMath>
      </m:oMathPara>
    </w:p>
    <w:p w14:paraId="3BAD05A2" w14:textId="37A88677" w:rsidR="001C67F5" w:rsidRDefault="001C67F5" w:rsidP="00F04627">
      <w:pPr>
        <w:widowControl/>
        <w:spacing w:after="160" w:line="259" w:lineRule="auto"/>
        <w:rPr>
          <w:rFonts w:asciiTheme="minorHAnsi" w:eastAsiaTheme="minorEastAsia" w:hAnsiTheme="minorHAnsi" w:cstheme="minorHAnsi"/>
          <w:noProof/>
          <w:lang w:val="ru-RU" w:eastAsia="ru-RU" w:bidi="ar-SA"/>
        </w:rPr>
      </w:pPr>
    </w:p>
    <w:p w14:paraId="573B61DD" w14:textId="0BBD3484" w:rsidR="00647DCF" w:rsidRDefault="00647DCF" w:rsidP="00540ABA">
      <w:pPr>
        <w:widowControl/>
        <w:spacing w:after="120"/>
        <w:rPr>
          <w:rFonts w:asciiTheme="minorHAnsi" w:eastAsiaTheme="minorEastAsia" w:hAnsiTheme="minorHAnsi" w:cstheme="minorHAnsi"/>
          <w:noProof/>
          <w:lang w:val="ru-RU" w:eastAsia="ru-RU" w:bidi="ar-SA"/>
        </w:rPr>
      </w:pPr>
      <w:r>
        <w:rPr>
          <w:rFonts w:asciiTheme="minorHAnsi" w:eastAsiaTheme="minorEastAsia" w:hAnsiTheme="minorHAnsi" w:cstheme="minorHAnsi"/>
          <w:noProof/>
          <w:lang w:val="ru-RU" w:eastAsia="ru-RU" w:bidi="ar-SA"/>
        </w:rPr>
        <w:t>Неравномерная сетка рассчитывается по формуле:</w:t>
      </w:r>
    </w:p>
    <w:p w14:paraId="7494718F" w14:textId="12620E62" w:rsidR="00647DCF" w:rsidRPr="00540ABA" w:rsidRDefault="00647DCF" w:rsidP="00540ABA">
      <w:pPr>
        <w:widowControl/>
        <w:spacing w:after="120"/>
        <w:rPr>
          <w:rFonts w:asciiTheme="minorHAnsi" w:eastAsiaTheme="minorEastAsia" w:hAnsiTheme="minorHAnsi" w:cstheme="minorHAnsi"/>
          <w:noProof/>
          <w:lang w:val="ru-RU" w:eastAsia="ru-RU" w:bidi="ar-S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b</m:t>
          </m:r>
          <m:r>
            <m:rPr>
              <m:sty m:val="p"/>
            </m:rP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-</m:t>
          </m:r>
          <m: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a</m:t>
          </m:r>
          <m:r>
            <m:rPr>
              <m:sty m:val="p"/>
            </m:rP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k</m:t>
          </m:r>
          <m:r>
            <m:rPr>
              <m:sty m:val="p"/>
            </m:rPr>
            <w:rPr>
              <w:rFonts w:ascii="Cambria Math" w:eastAsiaTheme="minorEastAsia" w:hAnsi="Cambria Math" w:cstheme="minorHAnsi"/>
              <w:noProof/>
              <w:lang w:val="ru-RU" w:eastAsia="ru-RU" w:bidi="ar-SA"/>
            </w:rPr>
            <m:t>+…+</m:t>
          </m:r>
          <m:sSub>
            <m:sSub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k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n</m:t>
              </m:r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noProof/>
                  <w:lang w:val="ru-RU" w:eastAsia="ru-RU" w:bidi="ar-SA"/>
                </w:rPr>
                <m:t>-1</m:t>
              </m:r>
            </m:sup>
          </m:sSup>
        </m:oMath>
      </m:oMathPara>
    </w:p>
    <w:p w14:paraId="08ED6DBB" w14:textId="72A614BF" w:rsidR="00256983" w:rsidRDefault="00256983" w:rsidP="00F04627">
      <w:pPr>
        <w:widowControl/>
        <w:spacing w:after="160" w:line="259" w:lineRule="auto"/>
        <w:rPr>
          <w:rFonts w:asciiTheme="minorHAnsi" w:eastAsiaTheme="minorEastAsia" w:hAnsiTheme="minorHAnsi" w:cstheme="minorHAnsi"/>
          <w:noProof/>
          <w:lang w:eastAsia="ru-RU" w:bidi="ar-SA"/>
        </w:rPr>
      </w:pPr>
    </w:p>
    <w:p w14:paraId="415D071E" w14:textId="30991DF3" w:rsidR="00E3625E" w:rsidRPr="00E3625E" w:rsidRDefault="00864273" w:rsidP="00E3625E">
      <w:pPr>
        <w:pStyle w:val="Header1"/>
      </w:pPr>
      <w:r w:rsidRPr="006A102E">
        <w:lastRenderedPageBreak/>
        <w:t>Исследования</w:t>
      </w:r>
    </w:p>
    <w:p w14:paraId="7368B431" w14:textId="1E3EEBEC" w:rsidR="00E3625E" w:rsidRDefault="00E3625E" w:rsidP="00E3625E">
      <w:pPr>
        <w:rPr>
          <w:rFonts w:asciiTheme="minorHAnsi" w:hAnsiTheme="minorHAnsi" w:cstheme="minorHAnsi"/>
          <w:noProof/>
        </w:rPr>
      </w:pPr>
      <w:r>
        <w:rPr>
          <w:rFonts w:asciiTheme="minorHAnsi" w:hAnsiTheme="minorHAnsi" w:cstheme="minorHAnsi"/>
          <w:noProof/>
          <w:lang w:val="ru-RU"/>
        </w:rPr>
        <w:t>Сетка, используемая в исследовании имеет фиксированную топологию – 7</w:t>
      </w:r>
      <w:r>
        <w:rPr>
          <w:rFonts w:asciiTheme="minorHAnsi" w:hAnsiTheme="minorHAnsi" w:cstheme="minorHAnsi"/>
          <w:noProof/>
        </w:rPr>
        <w:t>x</w:t>
      </w:r>
      <w:r>
        <w:rPr>
          <w:rFonts w:asciiTheme="minorHAnsi" w:hAnsiTheme="minorHAnsi" w:cstheme="minorHAnsi"/>
          <w:noProof/>
          <w:lang w:val="ru-RU"/>
        </w:rPr>
        <w:t>7 узлов, часть из которых фиктивные</w:t>
      </w:r>
      <w:r w:rsidR="003E3535">
        <w:rPr>
          <w:rFonts w:asciiTheme="minorHAnsi" w:hAnsiTheme="minorHAnsi" w:cstheme="minorHAnsi"/>
          <w:noProof/>
        </w:rPr>
        <w:t>. Область [0, 7</w:t>
      </w:r>
      <w:r w:rsidR="007B5971">
        <w:rPr>
          <w:rFonts w:asciiTheme="minorHAnsi" w:hAnsiTheme="minorHAnsi" w:cstheme="minorHAnsi"/>
          <w:noProof/>
        </w:rPr>
        <w:t>0</w:t>
      </w:r>
      <w:r>
        <w:rPr>
          <w:rFonts w:asciiTheme="minorHAnsi" w:hAnsiTheme="minorHAnsi" w:cstheme="minorHAnsi"/>
          <w:noProof/>
        </w:rPr>
        <w:t>] x [0, 70].</w:t>
      </w:r>
      <w:r>
        <w:rPr>
          <w:rFonts w:asciiTheme="minorHAnsi" w:hAnsiTheme="minorHAnsi" w:cstheme="minorHAnsi"/>
          <w:noProof/>
          <w:lang w:val="ru-RU"/>
        </w:rPr>
        <w:t xml:space="preserve"> Для неравномерной сетки коэффициент </w:t>
      </w:r>
      <w:r>
        <w:rPr>
          <w:rFonts w:asciiTheme="minorHAnsi" w:hAnsiTheme="minorHAnsi" w:cstheme="minorHAnsi"/>
          <w:noProof/>
        </w:rPr>
        <w:t>k = 1.05</w:t>
      </w:r>
    </w:p>
    <w:p w14:paraId="43038482" w14:textId="2FF0FDD7" w:rsidR="00A17F45" w:rsidRDefault="00A17F45" w:rsidP="00A63C0B">
      <w:pPr>
        <w:spacing w:after="120"/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t>Каждая сетка имеет 9/49 фиктивных узлов.</w:t>
      </w:r>
    </w:p>
    <w:p w14:paraId="4B46DC86" w14:textId="1258EC5C" w:rsidR="00643A15" w:rsidRDefault="00643A15" w:rsidP="004B28B6">
      <w:pPr>
        <w:spacing w:after="120"/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t xml:space="preserve">Во всех исследованиях параметры СЛАУ были </w:t>
      </w:r>
      <w:r w:rsidRPr="00BD1800">
        <w:rPr>
          <w:rFonts w:asciiTheme="minorHAnsi" w:hAnsiTheme="minorHAnsi" w:cstheme="minorHAnsi"/>
          <w:noProof/>
        </w:rPr>
        <w:t xml:space="preserve">одинаковые </w:t>
      </w:r>
      <w:r>
        <w:rPr>
          <w:rFonts w:asciiTheme="minorHAnsi" w:hAnsiTheme="minorHAnsi" w:cstheme="minorHAnsi"/>
          <w:noProof/>
        </w:rPr>
        <w:t xml:space="preserve">E = 1e-12, maxiter = </w:t>
      </w:r>
      <w:r w:rsidRPr="00BD1800">
        <w:rPr>
          <w:rFonts w:asciiTheme="minorHAnsi" w:hAnsiTheme="minorHAnsi" w:cstheme="minorHAnsi"/>
          <w:noProof/>
        </w:rPr>
        <w:t>1000000</w:t>
      </w:r>
      <w:r w:rsidR="00314A13">
        <w:rPr>
          <w:rFonts w:asciiTheme="minorHAnsi" w:hAnsiTheme="minorHAnsi" w:cstheme="minorHAnsi"/>
          <w:noProof/>
          <w:lang w:val="ru-RU"/>
        </w:rPr>
        <w:t>.</w:t>
      </w:r>
    </w:p>
    <w:p w14:paraId="2730C778" w14:textId="7979ECB2" w:rsidR="004B28B6" w:rsidRPr="00ED48E0" w:rsidRDefault="004B28B6" w:rsidP="00E3625E">
      <w:pPr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t xml:space="preserve">Для определения точности использовалась норма </w:t>
      </w:r>
      <w:r>
        <w:rPr>
          <w:rFonts w:asciiTheme="minorHAnsi" w:hAnsiTheme="minorHAnsi" w:cstheme="minorHAnsi"/>
          <w:noProof/>
        </w:rPr>
        <w:t>L</w:t>
      </w:r>
      <w:r>
        <w:rPr>
          <w:rFonts w:asciiTheme="minorHAnsi" w:hAnsiTheme="minorHAnsi" w:cstheme="minorHAnsi"/>
          <w:noProof/>
          <w:vertAlign w:val="subscript"/>
        </w:rPr>
        <w:t>2</w:t>
      </w:r>
      <w:r>
        <w:rPr>
          <w:rFonts w:asciiTheme="minorHAnsi" w:hAnsiTheme="minorHAnsi" w:cstheme="minorHAnsi"/>
          <w:noProof/>
        </w:rPr>
        <w:t>, учитывающая основные 49 узлов</w:t>
      </w:r>
      <w:r w:rsidR="00ED48E0">
        <w:rPr>
          <w:rFonts w:asciiTheme="minorHAnsi" w:hAnsiTheme="minorHAnsi" w:cstheme="minorHAnsi"/>
          <w:noProof/>
          <w:lang w:val="ru-RU"/>
        </w:rPr>
        <w:t>.</w:t>
      </w:r>
    </w:p>
    <w:p w14:paraId="1A8BE5AF" w14:textId="45BF80B6" w:rsidR="00E3625E" w:rsidRDefault="00E3625E">
      <w:pPr>
        <w:widowControl/>
        <w:spacing w:after="160" w:line="259" w:lineRule="auto"/>
        <w:rPr>
          <w:rFonts w:asciiTheme="minorHAnsi" w:hAnsiTheme="minorHAnsi" w:cstheme="minorHAnsi"/>
          <w:noProof/>
          <w:lang w:val="ru-RU"/>
        </w:rPr>
      </w:pPr>
    </w:p>
    <w:p w14:paraId="12D5B7CF" w14:textId="2744EEDA" w:rsidR="00E3625E" w:rsidRPr="00CF19DA" w:rsidRDefault="00E3625E" w:rsidP="00E3625E">
      <w:pPr>
        <w:rPr>
          <w:rFonts w:asciiTheme="minorHAnsi" w:hAnsiTheme="minorHAnsi" w:cstheme="minorHAnsi"/>
          <w:b/>
          <w:noProof/>
          <w:lang w:val="ru-RU"/>
        </w:rPr>
      </w:pPr>
      <w:r>
        <w:rPr>
          <w:rFonts w:asciiTheme="minorHAnsi" w:hAnsiTheme="minorHAnsi" w:cstheme="minorHAnsi"/>
          <w:b/>
          <w:noProof/>
          <w:lang w:val="ru-RU"/>
        </w:rPr>
        <w:t>Равномерная сетка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6F499E" w14:paraId="65A28E27" w14:textId="77777777" w:rsidTr="00087789">
        <w:tc>
          <w:tcPr>
            <w:tcW w:w="4981" w:type="dxa"/>
          </w:tcPr>
          <w:p w14:paraId="2BF94B5B" w14:textId="6403632F" w:rsidR="006F499E" w:rsidRDefault="006F499E" w:rsidP="006F499E">
            <w:pPr>
              <w:rPr>
                <w:rFonts w:asciiTheme="minorHAnsi" w:hAnsiTheme="minorHAnsi" w:cstheme="minorHAnsi"/>
                <w:noProof/>
              </w:rPr>
            </w:pPr>
            <w:r w:rsidRPr="006F499E">
              <w:rPr>
                <w:rFonts w:asciiTheme="minorHAnsi" w:hAnsiTheme="minorHAnsi" w:cstheme="minorHAnsi"/>
                <w:noProof/>
                <w:lang w:val="ru-RU" w:eastAsia="ru-RU" w:bidi="ar-SA"/>
              </w:rPr>
              <w:drawing>
                <wp:inline distT="0" distB="0" distL="0" distR="0" wp14:anchorId="7E276DAB" wp14:editId="74DF6C08">
                  <wp:extent cx="2631600" cy="1976400"/>
                  <wp:effectExtent l="0" t="0" r="0" b="5080"/>
                  <wp:docPr id="1" name="Рисунок 1" descr="C:\Users\kozhekin.2016\source\repos\UMF1\UMF1\pics\Uniform_0.tx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kozhekin.2016\source\repos\UMF1\UMF1\pics\Uniform_0.tx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600" cy="19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1" w:type="dxa"/>
          </w:tcPr>
          <w:p w14:paraId="15CC9CA8" w14:textId="27C4A74E" w:rsidR="006F499E" w:rsidRDefault="00001A87" w:rsidP="006F499E">
            <w:pPr>
              <w:rPr>
                <w:rFonts w:asciiTheme="minorHAnsi" w:hAnsiTheme="minorHAnsi" w:cstheme="minorHAnsi"/>
                <w:noProof/>
              </w:rPr>
            </w:pPr>
            <w:bookmarkStart w:id="0" w:name="_GoBack"/>
            <w:r>
              <w:rPr>
                <w:rFonts w:ascii="Times New Roman" w:eastAsia="Times New Roman" w:hAnsi="Times New Roman" w:cs="Times New Roman"/>
                <w:noProof/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ru-RU" w:eastAsia="ru-RU" w:bidi="ar-SA"/>
              </w:rPr>
              <w:drawing>
                <wp:inline distT="0" distB="0" distL="0" distR="0" wp14:anchorId="04C4CF5E" wp14:editId="0A1A2330">
                  <wp:extent cx="2633980" cy="1978660"/>
                  <wp:effectExtent l="0" t="0" r="0" b="2540"/>
                  <wp:docPr id="8" name="Рисунок 8" descr="Uniform_1.tx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Uniform_1.tx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980" cy="1978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  <w:tr w:rsidR="00E3625E" w14:paraId="7FD46E99" w14:textId="77777777" w:rsidTr="00087789">
        <w:tc>
          <w:tcPr>
            <w:tcW w:w="4981" w:type="dxa"/>
          </w:tcPr>
          <w:p w14:paraId="2834660E" w14:textId="7A8CBDD3" w:rsidR="00E3625E" w:rsidRDefault="006F499E" w:rsidP="00437DB7">
            <w:pPr>
              <w:tabs>
                <w:tab w:val="left" w:pos="1545"/>
              </w:tabs>
              <w:rPr>
                <w:rFonts w:asciiTheme="minorHAnsi" w:hAnsiTheme="minorHAnsi" w:cstheme="minorHAnsi"/>
                <w:noProof/>
              </w:rPr>
            </w:pPr>
            <w:r w:rsidRPr="006F499E">
              <w:rPr>
                <w:rFonts w:asciiTheme="minorHAnsi" w:hAnsiTheme="minorHAnsi" w:cstheme="minorHAnsi"/>
                <w:noProof/>
                <w:lang w:val="ru-RU" w:eastAsia="ru-RU" w:bidi="ar-SA"/>
              </w:rPr>
              <w:drawing>
                <wp:inline distT="0" distB="0" distL="0" distR="0" wp14:anchorId="7542BE65" wp14:editId="3C5AAA7E">
                  <wp:extent cx="2631600" cy="1976400"/>
                  <wp:effectExtent l="0" t="0" r="0" b="5080"/>
                  <wp:docPr id="2" name="Рисунок 2" descr="C:\Users\kozhekin.2016\source\repos\UMF1\UMF1\pics\Uniform_2.tx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Users\kozhekin.2016\source\repos\UMF1\UMF1\pics\Uniform_2.tx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600" cy="19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1" w:type="dxa"/>
          </w:tcPr>
          <w:p w14:paraId="7D3BF289" w14:textId="6D04B7A3" w:rsidR="00E3625E" w:rsidRDefault="006F499E" w:rsidP="00437DB7">
            <w:pPr>
              <w:rPr>
                <w:rFonts w:asciiTheme="minorHAnsi" w:hAnsiTheme="minorHAnsi" w:cstheme="minorHAnsi"/>
                <w:noProof/>
              </w:rPr>
            </w:pPr>
            <w:r w:rsidRPr="006F499E">
              <w:rPr>
                <w:rFonts w:asciiTheme="minorHAnsi" w:hAnsiTheme="minorHAnsi" w:cstheme="minorHAnsi"/>
                <w:noProof/>
                <w:lang w:val="ru-RU" w:eastAsia="ru-RU" w:bidi="ar-SA"/>
              </w:rPr>
              <w:drawing>
                <wp:inline distT="0" distB="0" distL="0" distR="0" wp14:anchorId="6644BCC2" wp14:editId="3A405DA7">
                  <wp:extent cx="2631600" cy="1976400"/>
                  <wp:effectExtent l="0" t="0" r="0" b="5080"/>
                  <wp:docPr id="3" name="Рисунок 3" descr="C:\Users\kozhekin.2016\source\repos\UMF1\UMF1\pics\Uniform_3.tx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C:\Users\kozhekin.2016\source\repos\UMF1\UMF1\pics\Uniform_3.tx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600" cy="19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A3D51A" w14:textId="77777777" w:rsidR="00E3625E" w:rsidRDefault="00E3625E" w:rsidP="00E3625E">
      <w:pPr>
        <w:rPr>
          <w:rFonts w:asciiTheme="minorHAnsi" w:hAnsiTheme="minorHAnsi" w:cstheme="minorHAnsi"/>
          <w:noProof/>
        </w:rPr>
      </w:pPr>
    </w:p>
    <w:p w14:paraId="0F33011E" w14:textId="77777777" w:rsidR="00E3625E" w:rsidRPr="00CF19DA" w:rsidRDefault="00E3625E" w:rsidP="00E3625E">
      <w:pPr>
        <w:rPr>
          <w:rFonts w:asciiTheme="minorHAnsi" w:hAnsiTheme="minorHAnsi" w:cstheme="minorHAnsi"/>
          <w:b/>
          <w:noProof/>
          <w:lang w:val="ru-RU"/>
        </w:rPr>
      </w:pPr>
      <w:r>
        <w:rPr>
          <w:rFonts w:asciiTheme="minorHAnsi" w:hAnsiTheme="minorHAnsi" w:cstheme="minorHAnsi"/>
          <w:b/>
          <w:noProof/>
          <w:lang w:val="ru-RU"/>
        </w:rPr>
        <w:t>Неравномерная сетка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D264A1" w14:paraId="0EB3073B" w14:textId="77777777" w:rsidTr="00087789">
        <w:tc>
          <w:tcPr>
            <w:tcW w:w="4981" w:type="dxa"/>
          </w:tcPr>
          <w:p w14:paraId="6EED573E" w14:textId="35AA9F47" w:rsidR="00D264A1" w:rsidRDefault="006F499E" w:rsidP="00437DB7">
            <w:pPr>
              <w:rPr>
                <w:rFonts w:asciiTheme="minorHAnsi" w:hAnsiTheme="minorHAnsi" w:cstheme="minorHAnsi"/>
                <w:noProof/>
              </w:rPr>
            </w:pPr>
            <w:r w:rsidRPr="006F499E">
              <w:rPr>
                <w:rFonts w:asciiTheme="minorHAnsi" w:hAnsiTheme="minorHAnsi" w:cstheme="minorHAnsi"/>
                <w:noProof/>
                <w:lang w:val="ru-RU" w:eastAsia="ru-RU" w:bidi="ar-SA"/>
              </w:rPr>
              <w:drawing>
                <wp:inline distT="0" distB="0" distL="0" distR="0" wp14:anchorId="3EB36B3B" wp14:editId="61EA2B7C">
                  <wp:extent cx="2631600" cy="1976400"/>
                  <wp:effectExtent l="0" t="0" r="0" b="5080"/>
                  <wp:docPr id="4" name="Рисунок 4" descr="C:\Users\kozhekin.2016\source\repos\UMF1\UMF1\pics\NonUniform_0.tx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Users\kozhekin.2016\source\repos\UMF1\UMF1\pics\NonUniform_0.tx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600" cy="19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1" w:type="dxa"/>
          </w:tcPr>
          <w:p w14:paraId="0D9B0247" w14:textId="4E4847B9" w:rsidR="00D264A1" w:rsidRPr="00A81288" w:rsidRDefault="006F499E" w:rsidP="00437DB7">
            <w:pPr>
              <w:rPr>
                <w:rFonts w:asciiTheme="minorHAnsi" w:hAnsiTheme="minorHAnsi" w:cstheme="minorHAnsi"/>
                <w:noProof/>
              </w:rPr>
            </w:pPr>
            <w:r w:rsidRPr="006F499E">
              <w:rPr>
                <w:rFonts w:asciiTheme="minorHAnsi" w:hAnsiTheme="minorHAnsi" w:cstheme="minorHAnsi"/>
                <w:noProof/>
                <w:lang w:val="ru-RU" w:eastAsia="ru-RU" w:bidi="ar-SA"/>
              </w:rPr>
              <w:drawing>
                <wp:inline distT="0" distB="0" distL="0" distR="0" wp14:anchorId="4C593859" wp14:editId="42200846">
                  <wp:extent cx="2631600" cy="1976400"/>
                  <wp:effectExtent l="0" t="0" r="0" b="5080"/>
                  <wp:docPr id="5" name="Рисунок 5" descr="C:\Users\kozhekin.2016\source\repos\UMF1\UMF1\pics\NonUniform_1.tx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kozhekin.2016\source\repos\UMF1\UMF1\pics\NonUniform_1.tx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600" cy="19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64A1" w14:paraId="43177EC7" w14:textId="77777777" w:rsidTr="00087789">
        <w:tc>
          <w:tcPr>
            <w:tcW w:w="4981" w:type="dxa"/>
          </w:tcPr>
          <w:p w14:paraId="05292712" w14:textId="3B7DF109" w:rsidR="00D264A1" w:rsidRDefault="006F499E" w:rsidP="00437DB7">
            <w:pPr>
              <w:rPr>
                <w:rFonts w:asciiTheme="minorHAnsi" w:hAnsiTheme="minorHAnsi" w:cstheme="minorHAnsi"/>
                <w:noProof/>
              </w:rPr>
            </w:pPr>
            <w:r w:rsidRPr="006F499E">
              <w:rPr>
                <w:rFonts w:asciiTheme="minorHAnsi" w:hAnsiTheme="minorHAnsi" w:cstheme="minorHAnsi"/>
                <w:noProof/>
                <w:lang w:val="ru-RU" w:eastAsia="ru-RU" w:bidi="ar-SA"/>
              </w:rPr>
              <w:lastRenderedPageBreak/>
              <w:drawing>
                <wp:inline distT="0" distB="0" distL="0" distR="0" wp14:anchorId="16C2B78D" wp14:editId="6F932DE1">
                  <wp:extent cx="2631600" cy="1976400"/>
                  <wp:effectExtent l="0" t="0" r="0" b="5080"/>
                  <wp:docPr id="6" name="Рисунок 6" descr="C:\Users\kozhekin.2016\source\repos\UMF1\UMF1\pics\NonUniform_2.tx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kozhekin.2016\source\repos\UMF1\UMF1\pics\NonUniform_2.tx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600" cy="19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1" w:type="dxa"/>
          </w:tcPr>
          <w:p w14:paraId="16CC9FB4" w14:textId="769B6289" w:rsidR="00D264A1" w:rsidRDefault="006F499E" w:rsidP="00437DB7">
            <w:pPr>
              <w:rPr>
                <w:rFonts w:asciiTheme="minorHAnsi" w:hAnsiTheme="minorHAnsi" w:cstheme="minorHAnsi"/>
                <w:noProof/>
              </w:rPr>
            </w:pPr>
            <w:r w:rsidRPr="006F499E">
              <w:rPr>
                <w:rFonts w:asciiTheme="minorHAnsi" w:hAnsiTheme="minorHAnsi" w:cstheme="minorHAnsi"/>
                <w:noProof/>
                <w:lang w:val="ru-RU" w:eastAsia="ru-RU" w:bidi="ar-SA"/>
              </w:rPr>
              <w:drawing>
                <wp:inline distT="0" distB="0" distL="0" distR="0" wp14:anchorId="73EC1E9D" wp14:editId="7C53F7E9">
                  <wp:extent cx="2631600" cy="1976400"/>
                  <wp:effectExtent l="0" t="0" r="0" b="5080"/>
                  <wp:docPr id="7" name="Рисунок 7" descr="C:\Users\kozhekin.2016\source\repos\UMF1\UMF1\pics\NonUniform_3.tx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kozhekin.2016\source\repos\UMF1\UMF1\pics\NonUniform_3.tx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600" cy="19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6AA566" w14:textId="77777777" w:rsidR="0000241F" w:rsidRDefault="0000241F" w:rsidP="00BF73C2">
      <w:pPr>
        <w:spacing w:line="276" w:lineRule="auto"/>
        <w:rPr>
          <w:rFonts w:asciiTheme="minorHAnsi" w:hAnsiTheme="minorHAnsi" w:cstheme="minorHAnsi"/>
          <w:noProof/>
          <w:sz w:val="28"/>
        </w:rPr>
      </w:pPr>
    </w:p>
    <w:p w14:paraId="4492F670" w14:textId="084A8F5D" w:rsidR="009B7A75" w:rsidRPr="00BF73C2" w:rsidRDefault="0078114A" w:rsidP="00BF73C2">
      <w:pPr>
        <w:spacing w:line="276" w:lineRule="auto"/>
        <w:rPr>
          <w:rFonts w:asciiTheme="minorHAnsi" w:hAnsiTheme="minorHAnsi" w:cstheme="minorHAnsi"/>
          <w:b/>
          <w:noProof/>
          <w:sz w:val="28"/>
        </w:rPr>
      </w:pPr>
      <w:r w:rsidRPr="00BF73C2">
        <w:rPr>
          <w:rFonts w:asciiTheme="minorHAnsi" w:hAnsiTheme="minorHAnsi" w:cstheme="minorHAnsi"/>
          <w:b/>
          <w:noProof/>
          <w:sz w:val="28"/>
        </w:rPr>
        <w:t xml:space="preserve">Точность на </w:t>
      </w:r>
      <w:r w:rsidR="00EF3594" w:rsidRPr="00BF73C2">
        <w:rPr>
          <w:rFonts w:asciiTheme="minorHAnsi" w:hAnsiTheme="minorHAnsi" w:cstheme="minorHAnsi"/>
          <w:b/>
          <w:noProof/>
          <w:sz w:val="28"/>
        </w:rPr>
        <w:t>разных функциях</w:t>
      </w:r>
      <w:r w:rsidR="00351011" w:rsidRPr="00BF73C2">
        <w:rPr>
          <w:rFonts w:asciiTheme="minorHAnsi" w:hAnsiTheme="minorHAnsi" w:cstheme="minorHAnsi"/>
          <w:b/>
          <w:noProof/>
          <w:sz w:val="28"/>
        </w:rPr>
        <w:t>: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2549"/>
        <w:gridCol w:w="2513"/>
        <w:gridCol w:w="4900"/>
      </w:tblGrid>
      <w:tr w:rsidR="005E3B0E" w:rsidRPr="00E3625E" w14:paraId="4C402A58" w14:textId="77777777" w:rsidTr="00E3625E">
        <w:tc>
          <w:tcPr>
            <w:tcW w:w="1279" w:type="pct"/>
            <w:shd w:val="clear" w:color="auto" w:fill="FFC000"/>
            <w:vAlign w:val="center"/>
          </w:tcPr>
          <w:p w14:paraId="3F3396B3" w14:textId="341B7D25" w:rsidR="009B7A75" w:rsidRPr="00E3625E" w:rsidRDefault="005E3B0E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hAnsiTheme="minorHAnsi" w:cstheme="minorHAnsi"/>
                <w:noProof/>
                <w:lang w:val="ru-RU"/>
              </w:rPr>
              <w:t>Функция</w:t>
            </w:r>
          </w:p>
        </w:tc>
        <w:tc>
          <w:tcPr>
            <w:tcW w:w="1261" w:type="pct"/>
            <w:shd w:val="clear" w:color="auto" w:fill="FFC000"/>
            <w:vAlign w:val="center"/>
          </w:tcPr>
          <w:p w14:paraId="39291F1A" w14:textId="3CC15AEC" w:rsidR="009B7A75" w:rsidRPr="00E3625E" w:rsidRDefault="00E2042A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hAnsiTheme="minorHAnsi" w:cstheme="minorHAnsi"/>
                <w:noProof/>
                <w:lang w:val="ru-RU"/>
              </w:rPr>
              <w:t>1 краевые</w:t>
            </w:r>
          </w:p>
        </w:tc>
        <w:tc>
          <w:tcPr>
            <w:tcW w:w="2459" w:type="pct"/>
            <w:shd w:val="clear" w:color="auto" w:fill="FFC000"/>
            <w:vAlign w:val="center"/>
          </w:tcPr>
          <w:p w14:paraId="799B0C9F" w14:textId="78895185" w:rsidR="009B7A75" w:rsidRPr="00E3625E" w:rsidRDefault="00E2042A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hAnsiTheme="minorHAnsi" w:cstheme="minorHAnsi"/>
                <w:noProof/>
                <w:lang w:val="ru-RU"/>
              </w:rPr>
              <w:t>3 краевые на одной границе</w:t>
            </w:r>
          </w:p>
        </w:tc>
      </w:tr>
      <w:tr w:rsidR="00E3625E" w:rsidRPr="00E3625E" w14:paraId="6548BFAC" w14:textId="77777777" w:rsidTr="00E3625E">
        <w:tc>
          <w:tcPr>
            <w:tcW w:w="1279" w:type="pct"/>
            <w:vAlign w:val="center"/>
          </w:tcPr>
          <w:p w14:paraId="54A5521A" w14:textId="4317EDEA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</w:rPr>
            </w:pPr>
            <w:r w:rsidRPr="00E3625E">
              <w:rPr>
                <w:rFonts w:asciiTheme="minorHAnsi" w:hAnsiTheme="minorHAnsi" w:cstheme="minorHAnsi"/>
                <w:noProof/>
              </w:rPr>
              <w:t>x + y</w:t>
            </w:r>
          </w:p>
        </w:tc>
        <w:tc>
          <w:tcPr>
            <w:tcW w:w="1261" w:type="pct"/>
            <w:vAlign w:val="center"/>
          </w:tcPr>
          <w:p w14:paraId="654B8B01" w14:textId="5A201211" w:rsidR="00E3625E" w:rsidRPr="00E3625E" w:rsidRDefault="00E3625E" w:rsidP="00E3625E">
            <w:pPr>
              <w:widowControl/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4.890469e-08</w:t>
            </w:r>
          </w:p>
        </w:tc>
        <w:tc>
          <w:tcPr>
            <w:tcW w:w="2459" w:type="pct"/>
            <w:vAlign w:val="center"/>
          </w:tcPr>
          <w:p w14:paraId="1E20A438" w14:textId="57BA2FA2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846524e+00</w:t>
            </w:r>
          </w:p>
        </w:tc>
      </w:tr>
      <w:tr w:rsidR="00E3625E" w:rsidRPr="00E3625E" w14:paraId="7D890400" w14:textId="77777777" w:rsidTr="00E3625E">
        <w:tc>
          <w:tcPr>
            <w:tcW w:w="1279" w:type="pct"/>
            <w:vAlign w:val="center"/>
          </w:tcPr>
          <w:p w14:paraId="32EE26B1" w14:textId="2BA3F670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</w:rPr>
            </w:pPr>
            <w:r w:rsidRPr="00E3625E">
              <w:rPr>
                <w:rFonts w:asciiTheme="minorHAnsi" w:hAnsiTheme="minorHAnsi" w:cstheme="minorHAnsi"/>
                <w:noProof/>
              </w:rPr>
              <w:t>10x + y</w:t>
            </w:r>
          </w:p>
        </w:tc>
        <w:tc>
          <w:tcPr>
            <w:tcW w:w="1261" w:type="pct"/>
            <w:vAlign w:val="center"/>
          </w:tcPr>
          <w:p w14:paraId="754F1BC8" w14:textId="167B440D" w:rsidR="00E3625E" w:rsidRPr="00E3625E" w:rsidRDefault="00E3625E" w:rsidP="00E3625E">
            <w:pPr>
              <w:widowControl/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689759e-07</w:t>
            </w:r>
          </w:p>
        </w:tc>
        <w:tc>
          <w:tcPr>
            <w:tcW w:w="2459" w:type="pct"/>
            <w:vAlign w:val="center"/>
          </w:tcPr>
          <w:p w14:paraId="76E9AC6F" w14:textId="619C1B17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846526e+00</w:t>
            </w:r>
          </w:p>
        </w:tc>
      </w:tr>
      <w:tr w:rsidR="00E3625E" w:rsidRPr="00E3625E" w14:paraId="4C177562" w14:textId="77777777" w:rsidTr="00E3625E">
        <w:tc>
          <w:tcPr>
            <w:tcW w:w="1279" w:type="pct"/>
            <w:vAlign w:val="center"/>
          </w:tcPr>
          <w:p w14:paraId="0C6B6093" w14:textId="4EFCDF79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</w:rPr>
            </w:pPr>
            <w:r w:rsidRPr="00E3625E">
              <w:rPr>
                <w:rFonts w:asciiTheme="minorHAnsi" w:hAnsiTheme="minorHAnsi" w:cstheme="minorHAnsi"/>
                <w:noProof/>
              </w:rPr>
              <w:t>x^2 + y^2</w:t>
            </w:r>
          </w:p>
        </w:tc>
        <w:tc>
          <w:tcPr>
            <w:tcW w:w="1261" w:type="pct"/>
            <w:vAlign w:val="center"/>
          </w:tcPr>
          <w:p w14:paraId="0E64A286" w14:textId="02546DB1" w:rsidR="00E3625E" w:rsidRPr="00E3625E" w:rsidRDefault="00E3625E" w:rsidP="00E3625E">
            <w:pPr>
              <w:widowControl/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612537e-06</w:t>
            </w:r>
          </w:p>
        </w:tc>
        <w:tc>
          <w:tcPr>
            <w:tcW w:w="2459" w:type="pct"/>
            <w:vAlign w:val="center"/>
          </w:tcPr>
          <w:p w14:paraId="45BBAE38" w14:textId="682EEC23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3.795368e+00</w:t>
            </w:r>
          </w:p>
        </w:tc>
      </w:tr>
      <w:tr w:rsidR="00E3625E" w:rsidRPr="00E3625E" w14:paraId="1EA687FA" w14:textId="77777777" w:rsidTr="00E3625E">
        <w:tc>
          <w:tcPr>
            <w:tcW w:w="1279" w:type="pct"/>
            <w:vAlign w:val="center"/>
          </w:tcPr>
          <w:p w14:paraId="3AFEFEAD" w14:textId="10DE9F1C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</w:rPr>
            </w:pPr>
            <w:r w:rsidRPr="00E3625E">
              <w:rPr>
                <w:rFonts w:asciiTheme="minorHAnsi" w:hAnsiTheme="minorHAnsi" w:cstheme="minorHAnsi"/>
                <w:noProof/>
              </w:rPr>
              <w:t>x^3 + y^3</w:t>
            </w:r>
          </w:p>
        </w:tc>
        <w:tc>
          <w:tcPr>
            <w:tcW w:w="1261" w:type="pct"/>
            <w:vAlign w:val="center"/>
          </w:tcPr>
          <w:p w14:paraId="637D1706" w14:textId="4672102A" w:rsidR="00E3625E" w:rsidRPr="00E3625E" w:rsidRDefault="00E3625E" w:rsidP="00E3625E">
            <w:pPr>
              <w:widowControl/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1.627323e-04</w:t>
            </w:r>
          </w:p>
        </w:tc>
        <w:tc>
          <w:tcPr>
            <w:tcW w:w="2459" w:type="pct"/>
            <w:vAlign w:val="center"/>
          </w:tcPr>
          <w:p w14:paraId="50E93BC3" w14:textId="2A65A310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7.464268e+01</w:t>
            </w:r>
          </w:p>
        </w:tc>
      </w:tr>
      <w:tr w:rsidR="00E3625E" w:rsidRPr="00E3625E" w14:paraId="2DFABA9F" w14:textId="77777777" w:rsidTr="00E3625E">
        <w:tc>
          <w:tcPr>
            <w:tcW w:w="1279" w:type="pct"/>
            <w:vAlign w:val="center"/>
          </w:tcPr>
          <w:p w14:paraId="75BB3704" w14:textId="7615DF72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</w:rPr>
            </w:pPr>
            <w:r w:rsidRPr="00E3625E">
              <w:rPr>
                <w:rFonts w:asciiTheme="minorHAnsi" w:hAnsiTheme="minorHAnsi" w:cstheme="minorHAnsi"/>
                <w:noProof/>
              </w:rPr>
              <w:t>x^4 +  y^4</w:t>
            </w:r>
          </w:p>
        </w:tc>
        <w:tc>
          <w:tcPr>
            <w:tcW w:w="1261" w:type="pct"/>
            <w:vAlign w:val="center"/>
          </w:tcPr>
          <w:p w14:paraId="2A3A934F" w14:textId="4042F656" w:rsidR="00E3625E" w:rsidRPr="00E3625E" w:rsidRDefault="00E3625E" w:rsidP="00E3625E">
            <w:pPr>
              <w:widowControl/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3.134554e+05</w:t>
            </w:r>
          </w:p>
        </w:tc>
        <w:tc>
          <w:tcPr>
            <w:tcW w:w="2459" w:type="pct"/>
            <w:vAlign w:val="center"/>
          </w:tcPr>
          <w:p w14:paraId="2432051C" w14:textId="21284D9F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3.117346e+05</w:t>
            </w:r>
          </w:p>
        </w:tc>
      </w:tr>
      <w:tr w:rsidR="00E3625E" w:rsidRPr="00E3625E" w14:paraId="163F13C1" w14:textId="77777777" w:rsidTr="00E3625E">
        <w:tc>
          <w:tcPr>
            <w:tcW w:w="1279" w:type="pct"/>
            <w:vAlign w:val="center"/>
          </w:tcPr>
          <w:p w14:paraId="60BCEDD9" w14:textId="41EB6F33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</w:rPr>
            </w:pPr>
            <w:r w:rsidRPr="00E3625E">
              <w:rPr>
                <w:rFonts w:asciiTheme="minorHAnsi" w:hAnsiTheme="minorHAnsi" w:cstheme="minorHAnsi"/>
                <w:noProof/>
              </w:rPr>
              <w:t>sin(x) + cos(x)</w:t>
            </w:r>
          </w:p>
        </w:tc>
        <w:tc>
          <w:tcPr>
            <w:tcW w:w="1261" w:type="pct"/>
            <w:vAlign w:val="center"/>
          </w:tcPr>
          <w:p w14:paraId="4AFD9ABD" w14:textId="34E4F813" w:rsidR="00E3625E" w:rsidRPr="00E3625E" w:rsidRDefault="00E3625E" w:rsidP="00E3625E">
            <w:pPr>
              <w:widowControl/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5.520723e+02</w:t>
            </w:r>
          </w:p>
        </w:tc>
        <w:tc>
          <w:tcPr>
            <w:tcW w:w="2459" w:type="pct"/>
            <w:vAlign w:val="center"/>
          </w:tcPr>
          <w:p w14:paraId="7E2616A1" w14:textId="21BFA05E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5.474130e+02</w:t>
            </w:r>
          </w:p>
        </w:tc>
      </w:tr>
      <w:tr w:rsidR="00E3625E" w:rsidRPr="00E3625E" w14:paraId="7A10B8ED" w14:textId="77777777" w:rsidTr="00E3625E">
        <w:tc>
          <w:tcPr>
            <w:tcW w:w="1279" w:type="pct"/>
            <w:vAlign w:val="center"/>
          </w:tcPr>
          <w:p w14:paraId="6B7F6C54" w14:textId="5705EB49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</w:rPr>
            </w:pPr>
            <w:r w:rsidRPr="00E3625E">
              <w:rPr>
                <w:rFonts w:asciiTheme="minorHAnsi" w:hAnsiTheme="minorHAnsi" w:cstheme="minorHAnsi"/>
                <w:noProof/>
              </w:rPr>
              <w:t>exp(x^2 + y^2)</w:t>
            </w:r>
          </w:p>
        </w:tc>
        <w:tc>
          <w:tcPr>
            <w:tcW w:w="1261" w:type="pct"/>
            <w:vAlign w:val="center"/>
          </w:tcPr>
          <w:p w14:paraId="126BB4AD" w14:textId="6024A150" w:rsidR="00E3625E" w:rsidRPr="00E3625E" w:rsidRDefault="00E3625E" w:rsidP="00E3625E">
            <w:pPr>
              <w:widowControl/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3.241467e+40</w:t>
            </w:r>
          </w:p>
        </w:tc>
        <w:tc>
          <w:tcPr>
            <w:tcW w:w="2459" w:type="pct"/>
            <w:vAlign w:val="center"/>
          </w:tcPr>
          <w:p w14:paraId="48FF0286" w14:textId="47306673" w:rsidR="00E3625E" w:rsidRPr="00E3625E" w:rsidRDefault="00E3625E" w:rsidP="00E3625E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E3625E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3.238622e+40</w:t>
            </w:r>
          </w:p>
        </w:tc>
      </w:tr>
    </w:tbl>
    <w:p w14:paraId="308E70FD" w14:textId="7D1EC77E" w:rsidR="00B02C99" w:rsidRDefault="00B02C99" w:rsidP="0007254C">
      <w:pPr>
        <w:rPr>
          <w:rFonts w:asciiTheme="minorHAnsi" w:hAnsiTheme="minorHAnsi" w:cstheme="minorHAnsi"/>
          <w:noProof/>
          <w:lang w:val="ru-RU"/>
        </w:rPr>
      </w:pPr>
    </w:p>
    <w:p w14:paraId="20D83346" w14:textId="77777777" w:rsidR="00E3625E" w:rsidRDefault="00E3625E" w:rsidP="0007254C">
      <w:pPr>
        <w:rPr>
          <w:rFonts w:asciiTheme="minorHAnsi" w:hAnsiTheme="minorHAnsi" w:cstheme="minorHAnsi"/>
          <w:noProof/>
          <w:lang w:val="ru-RU"/>
        </w:rPr>
      </w:pPr>
    </w:p>
    <w:p w14:paraId="7B5ED26F" w14:textId="21D7E94B" w:rsidR="003640D3" w:rsidRPr="00BF73C2" w:rsidRDefault="00ED6A9F" w:rsidP="00BF73C2">
      <w:pPr>
        <w:spacing w:line="276" w:lineRule="auto"/>
        <w:rPr>
          <w:rFonts w:asciiTheme="minorHAnsi" w:hAnsiTheme="minorHAnsi" w:cstheme="minorHAnsi"/>
          <w:b/>
          <w:noProof/>
          <w:sz w:val="28"/>
        </w:rPr>
      </w:pPr>
      <w:r w:rsidRPr="00BF73C2">
        <w:rPr>
          <w:rFonts w:asciiTheme="minorHAnsi" w:hAnsiTheme="minorHAnsi" w:cstheme="minorHAnsi"/>
          <w:b/>
          <w:noProof/>
          <w:sz w:val="28"/>
        </w:rPr>
        <w:t>Точность в зависимости от дробления сетки</w:t>
      </w:r>
      <w:r w:rsidR="008A01CE" w:rsidRPr="00BF73C2">
        <w:rPr>
          <w:rFonts w:asciiTheme="minorHAnsi" w:hAnsiTheme="minorHAnsi" w:cstheme="minorHAnsi"/>
          <w:b/>
          <w:noProof/>
          <w:sz w:val="28"/>
        </w:rPr>
        <w:t>:</w:t>
      </w:r>
    </w:p>
    <w:p w14:paraId="54140E26" w14:textId="0E176B2D" w:rsidR="00BE5ADA" w:rsidRDefault="00566EFC" w:rsidP="0007254C">
      <w:pPr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t xml:space="preserve">Функция </w:t>
      </w:r>
      <w:r w:rsidR="00666D1B">
        <w:rPr>
          <w:rFonts w:asciiTheme="minorHAnsi" w:hAnsiTheme="minorHAnsi" w:cstheme="minorHAnsi"/>
          <w:noProof/>
        </w:rPr>
        <w:t>x + y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80"/>
        <w:gridCol w:w="1939"/>
        <w:gridCol w:w="1939"/>
        <w:gridCol w:w="2253"/>
        <w:gridCol w:w="2251"/>
      </w:tblGrid>
      <w:tr w:rsidR="000D6DE8" w:rsidRPr="00F748E3" w14:paraId="2649F6B0" w14:textId="77777777" w:rsidTr="00C55BF3">
        <w:trPr>
          <w:trHeight w:val="300"/>
        </w:trPr>
        <w:tc>
          <w:tcPr>
            <w:tcW w:w="793" w:type="pct"/>
            <w:shd w:val="clear" w:color="auto" w:fill="FFC000"/>
            <w:noWrap/>
            <w:vAlign w:val="center"/>
            <w:hideMark/>
          </w:tcPr>
          <w:p w14:paraId="2F43AF1C" w14:textId="77777777" w:rsidR="00832AEE" w:rsidRPr="00F748E3" w:rsidRDefault="00832AEE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Число узлов</w:t>
            </w:r>
          </w:p>
        </w:tc>
        <w:tc>
          <w:tcPr>
            <w:tcW w:w="973" w:type="pct"/>
            <w:shd w:val="clear" w:color="auto" w:fill="FFC000"/>
            <w:noWrap/>
            <w:vAlign w:val="center"/>
            <w:hideMark/>
          </w:tcPr>
          <w:p w14:paraId="52A18BD4" w14:textId="77777777" w:rsidR="00832AEE" w:rsidRPr="00F748E3" w:rsidRDefault="00832AEE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1</w:t>
            </w:r>
          </w:p>
        </w:tc>
        <w:tc>
          <w:tcPr>
            <w:tcW w:w="973" w:type="pct"/>
            <w:shd w:val="clear" w:color="auto" w:fill="FFC000"/>
            <w:vAlign w:val="center"/>
          </w:tcPr>
          <w:p w14:paraId="1A7E28DF" w14:textId="77777777" w:rsidR="00832AEE" w:rsidRPr="00F748E3" w:rsidRDefault="00832AEE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3</w:t>
            </w:r>
          </w:p>
        </w:tc>
        <w:tc>
          <w:tcPr>
            <w:tcW w:w="1131" w:type="pct"/>
            <w:shd w:val="clear" w:color="auto" w:fill="FFC000"/>
            <w:vAlign w:val="center"/>
          </w:tcPr>
          <w:p w14:paraId="74F2B937" w14:textId="77777777" w:rsidR="00832AEE" w:rsidRPr="00F748E3" w:rsidRDefault="00832AEE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1</w:t>
            </w:r>
          </w:p>
        </w:tc>
        <w:tc>
          <w:tcPr>
            <w:tcW w:w="1130" w:type="pct"/>
            <w:shd w:val="clear" w:color="auto" w:fill="FFC000"/>
            <w:vAlign w:val="center"/>
          </w:tcPr>
          <w:p w14:paraId="1EB87AC1" w14:textId="77777777" w:rsidR="00832AEE" w:rsidRPr="00F748E3" w:rsidRDefault="00832AEE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3</w:t>
            </w:r>
          </w:p>
        </w:tc>
      </w:tr>
      <w:tr w:rsidR="000822E1" w:rsidRPr="00F748E3" w14:paraId="77E1F475" w14:textId="77777777" w:rsidTr="00F748E3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7E8976BB" w14:textId="77777777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eastAsia="ru-RU" w:bidi="ar-SA"/>
              </w:rPr>
              <w:t>49</w:t>
            </w:r>
          </w:p>
        </w:tc>
        <w:tc>
          <w:tcPr>
            <w:tcW w:w="973" w:type="pct"/>
            <w:shd w:val="clear" w:color="auto" w:fill="auto"/>
            <w:noWrap/>
            <w:vAlign w:val="center"/>
          </w:tcPr>
          <w:p w14:paraId="7A9CD7FF" w14:textId="6FB3C7E7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4.890469e-08</w:t>
            </w:r>
          </w:p>
        </w:tc>
        <w:tc>
          <w:tcPr>
            <w:tcW w:w="973" w:type="pct"/>
            <w:vAlign w:val="center"/>
          </w:tcPr>
          <w:p w14:paraId="6E173969" w14:textId="6AD412E9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846524e+00</w:t>
            </w:r>
          </w:p>
        </w:tc>
        <w:tc>
          <w:tcPr>
            <w:tcW w:w="1131" w:type="pct"/>
            <w:vAlign w:val="center"/>
          </w:tcPr>
          <w:p w14:paraId="0C026104" w14:textId="60CB463B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3.903889e-08</w:t>
            </w:r>
          </w:p>
        </w:tc>
        <w:tc>
          <w:tcPr>
            <w:tcW w:w="1130" w:type="pct"/>
            <w:vAlign w:val="center"/>
          </w:tcPr>
          <w:p w14:paraId="52509145" w14:textId="0ECAC6DC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889029e+00</w:t>
            </w:r>
          </w:p>
        </w:tc>
      </w:tr>
      <w:tr w:rsidR="000822E1" w:rsidRPr="00F748E3" w14:paraId="2949CD8C" w14:textId="77777777" w:rsidTr="00F748E3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326C1807" w14:textId="77777777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eastAsia="ru-RU" w:bidi="ar-SA"/>
              </w:rPr>
              <w:t>169</w:t>
            </w:r>
          </w:p>
        </w:tc>
        <w:tc>
          <w:tcPr>
            <w:tcW w:w="973" w:type="pct"/>
            <w:shd w:val="clear" w:color="auto" w:fill="auto"/>
            <w:noWrap/>
            <w:vAlign w:val="center"/>
          </w:tcPr>
          <w:p w14:paraId="77E29131" w14:textId="739C3F50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4.174234e-08</w:t>
            </w:r>
          </w:p>
        </w:tc>
        <w:tc>
          <w:tcPr>
            <w:tcW w:w="973" w:type="pct"/>
            <w:vAlign w:val="center"/>
          </w:tcPr>
          <w:p w14:paraId="49E8FE09" w14:textId="76A7CB63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898914e+00</w:t>
            </w:r>
          </w:p>
        </w:tc>
        <w:tc>
          <w:tcPr>
            <w:tcW w:w="1131" w:type="pct"/>
            <w:vAlign w:val="center"/>
          </w:tcPr>
          <w:p w14:paraId="0A667537" w14:textId="78527D68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122752e-08</w:t>
            </w:r>
          </w:p>
        </w:tc>
        <w:tc>
          <w:tcPr>
            <w:tcW w:w="1130" w:type="pct"/>
            <w:vAlign w:val="center"/>
          </w:tcPr>
          <w:p w14:paraId="17AB7F92" w14:textId="507B0D11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3.113735e+00</w:t>
            </w:r>
          </w:p>
        </w:tc>
      </w:tr>
      <w:tr w:rsidR="000822E1" w:rsidRPr="00F748E3" w14:paraId="7A8CC16A" w14:textId="77777777" w:rsidTr="00F748E3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0F5F2E9B" w14:textId="77777777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eastAsia="ru-RU" w:bidi="ar-SA"/>
              </w:rPr>
              <w:t>625</w:t>
            </w:r>
          </w:p>
        </w:tc>
        <w:tc>
          <w:tcPr>
            <w:tcW w:w="973" w:type="pct"/>
            <w:shd w:val="clear" w:color="auto" w:fill="auto"/>
            <w:noWrap/>
            <w:vAlign w:val="center"/>
          </w:tcPr>
          <w:p w14:paraId="518BB35E" w14:textId="4A200011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3.317470e-08</w:t>
            </w:r>
          </w:p>
        </w:tc>
        <w:tc>
          <w:tcPr>
            <w:tcW w:w="973" w:type="pct"/>
            <w:vAlign w:val="center"/>
          </w:tcPr>
          <w:p w14:paraId="776D0CCA" w14:textId="1657BB5F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930316e+00</w:t>
            </w:r>
          </w:p>
        </w:tc>
        <w:tc>
          <w:tcPr>
            <w:tcW w:w="1131" w:type="pct"/>
            <w:vAlign w:val="center"/>
          </w:tcPr>
          <w:p w14:paraId="2D9093F3" w14:textId="53A0683A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1.099163e-08</w:t>
            </w:r>
          </w:p>
        </w:tc>
        <w:tc>
          <w:tcPr>
            <w:tcW w:w="1130" w:type="pct"/>
            <w:vAlign w:val="center"/>
          </w:tcPr>
          <w:p w14:paraId="1E88A0C7" w14:textId="7624E0EE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3.302783e+00</w:t>
            </w:r>
          </w:p>
        </w:tc>
      </w:tr>
      <w:tr w:rsidR="000822E1" w:rsidRPr="00F748E3" w14:paraId="752218D8" w14:textId="77777777" w:rsidTr="00F748E3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</w:tcPr>
          <w:p w14:paraId="04E4F885" w14:textId="77777777" w:rsidR="000822E1" w:rsidRPr="00F748E3" w:rsidRDefault="000822E1" w:rsidP="00F748E3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eastAsia="ru-RU" w:bidi="ar-SA"/>
              </w:rPr>
              <w:t>2401</w:t>
            </w:r>
          </w:p>
        </w:tc>
        <w:tc>
          <w:tcPr>
            <w:tcW w:w="973" w:type="pct"/>
            <w:shd w:val="clear" w:color="auto" w:fill="auto"/>
            <w:noWrap/>
            <w:vAlign w:val="center"/>
          </w:tcPr>
          <w:p w14:paraId="5F1EC747" w14:textId="0DB28491" w:rsidR="000822E1" w:rsidRPr="00F748E3" w:rsidRDefault="000822E1" w:rsidP="00F748E3">
            <w:pPr>
              <w:widowControl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465322e-08</w:t>
            </w:r>
          </w:p>
        </w:tc>
        <w:tc>
          <w:tcPr>
            <w:tcW w:w="973" w:type="pct"/>
            <w:vAlign w:val="center"/>
          </w:tcPr>
          <w:p w14:paraId="3ACFDB24" w14:textId="4BB65B6E" w:rsidR="000822E1" w:rsidRPr="00F748E3" w:rsidRDefault="000822E1" w:rsidP="00F748E3">
            <w:pPr>
              <w:widowControl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969808e+00</w:t>
            </w:r>
          </w:p>
        </w:tc>
        <w:tc>
          <w:tcPr>
            <w:tcW w:w="1131" w:type="pct"/>
            <w:vAlign w:val="center"/>
          </w:tcPr>
          <w:p w14:paraId="5316C094" w14:textId="51B72C23" w:rsidR="000822E1" w:rsidRPr="00F748E3" w:rsidRDefault="000822E1" w:rsidP="00F748E3">
            <w:pPr>
              <w:widowControl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2.254498e-09</w:t>
            </w:r>
          </w:p>
        </w:tc>
        <w:tc>
          <w:tcPr>
            <w:tcW w:w="1130" w:type="pct"/>
            <w:vAlign w:val="center"/>
          </w:tcPr>
          <w:p w14:paraId="2AE6D911" w14:textId="5191EB6F" w:rsidR="000822E1" w:rsidRPr="00F748E3" w:rsidRDefault="000822E1" w:rsidP="00F748E3">
            <w:pPr>
              <w:widowControl/>
              <w:jc w:val="center"/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</w:pPr>
            <w:r w:rsidRPr="00F748E3">
              <w:rPr>
                <w:rFonts w:asciiTheme="minorHAnsi" w:eastAsiaTheme="minorHAnsi" w:hAnsiTheme="minorHAnsi" w:cstheme="minorHAnsi"/>
                <w:color w:val="000000"/>
                <w:lang w:val="ru-RU" w:eastAsia="en-US" w:bidi="ar-SA"/>
              </w:rPr>
              <w:t>inf</w:t>
            </w:r>
          </w:p>
        </w:tc>
      </w:tr>
    </w:tbl>
    <w:p w14:paraId="6381F5CA" w14:textId="771B2D92" w:rsidR="009D2D46" w:rsidRDefault="009D2D46" w:rsidP="0007254C">
      <w:pPr>
        <w:rPr>
          <w:rFonts w:asciiTheme="minorHAnsi" w:hAnsiTheme="minorHAnsi" w:cstheme="minorHAnsi"/>
          <w:noProof/>
          <w:lang w:val="ru-RU"/>
        </w:rPr>
      </w:pPr>
    </w:p>
    <w:p w14:paraId="2DBBA2C8" w14:textId="2F8CEFE4" w:rsidR="008B504E" w:rsidRDefault="008B504E" w:rsidP="008B504E">
      <w:pPr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t xml:space="preserve">Функция </w:t>
      </w:r>
      <w:r w:rsidR="006C47F3">
        <w:rPr>
          <w:rFonts w:asciiTheme="minorHAnsi" w:hAnsiTheme="minorHAnsi" w:cstheme="minorHAnsi"/>
          <w:noProof/>
        </w:rPr>
        <w:t>10</w:t>
      </w:r>
      <w:r>
        <w:rPr>
          <w:rFonts w:asciiTheme="minorHAnsi" w:hAnsiTheme="minorHAnsi" w:cstheme="minorHAnsi"/>
          <w:noProof/>
        </w:rPr>
        <w:t>x</w:t>
      </w:r>
      <w:r w:rsidR="006C47F3">
        <w:rPr>
          <w:rFonts w:asciiTheme="minorHAnsi" w:hAnsiTheme="minorHAnsi" w:cstheme="minorHAnsi"/>
          <w:noProof/>
        </w:rPr>
        <w:t xml:space="preserve"> + y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80"/>
        <w:gridCol w:w="1939"/>
        <w:gridCol w:w="1939"/>
        <w:gridCol w:w="2253"/>
        <w:gridCol w:w="2251"/>
      </w:tblGrid>
      <w:tr w:rsidR="000D6DE8" w:rsidRPr="00297C31" w14:paraId="02D6DD6A" w14:textId="77777777" w:rsidTr="00C55BF3">
        <w:trPr>
          <w:trHeight w:val="300"/>
        </w:trPr>
        <w:tc>
          <w:tcPr>
            <w:tcW w:w="793" w:type="pct"/>
            <w:shd w:val="clear" w:color="auto" w:fill="FFC000"/>
            <w:noWrap/>
            <w:vAlign w:val="center"/>
            <w:hideMark/>
          </w:tcPr>
          <w:p w14:paraId="75C3DC90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297C31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Число узлов</w:t>
            </w:r>
          </w:p>
        </w:tc>
        <w:tc>
          <w:tcPr>
            <w:tcW w:w="973" w:type="pct"/>
            <w:shd w:val="clear" w:color="auto" w:fill="FFC000"/>
            <w:noWrap/>
            <w:vAlign w:val="center"/>
            <w:hideMark/>
          </w:tcPr>
          <w:p w14:paraId="75F16743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1</w:t>
            </w:r>
          </w:p>
        </w:tc>
        <w:tc>
          <w:tcPr>
            <w:tcW w:w="973" w:type="pct"/>
            <w:shd w:val="clear" w:color="auto" w:fill="FFC000"/>
          </w:tcPr>
          <w:p w14:paraId="4913655B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3</w:t>
            </w:r>
          </w:p>
        </w:tc>
        <w:tc>
          <w:tcPr>
            <w:tcW w:w="1131" w:type="pct"/>
            <w:shd w:val="clear" w:color="auto" w:fill="FFC000"/>
          </w:tcPr>
          <w:p w14:paraId="0824432E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1</w:t>
            </w:r>
          </w:p>
        </w:tc>
        <w:tc>
          <w:tcPr>
            <w:tcW w:w="1130" w:type="pct"/>
            <w:shd w:val="clear" w:color="auto" w:fill="FFC000"/>
          </w:tcPr>
          <w:p w14:paraId="7231FD7F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3</w:t>
            </w:r>
          </w:p>
        </w:tc>
      </w:tr>
      <w:tr w:rsidR="000822E1" w:rsidRPr="00297C31" w14:paraId="093DF3DD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07F8CAC2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49</w:t>
            </w:r>
          </w:p>
        </w:tc>
        <w:tc>
          <w:tcPr>
            <w:tcW w:w="973" w:type="pct"/>
            <w:shd w:val="clear" w:color="auto" w:fill="auto"/>
            <w:noWrap/>
          </w:tcPr>
          <w:p w14:paraId="6E871E23" w14:textId="0A749ADF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689759e-07</w:t>
            </w:r>
          </w:p>
        </w:tc>
        <w:tc>
          <w:tcPr>
            <w:tcW w:w="973" w:type="pct"/>
          </w:tcPr>
          <w:p w14:paraId="509C153F" w14:textId="79CAC14B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846526e+00</w:t>
            </w:r>
          </w:p>
        </w:tc>
        <w:tc>
          <w:tcPr>
            <w:tcW w:w="1131" w:type="pct"/>
          </w:tcPr>
          <w:p w14:paraId="0EE7FC37" w14:textId="3226456E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147138e-07</w:t>
            </w:r>
          </w:p>
        </w:tc>
        <w:tc>
          <w:tcPr>
            <w:tcW w:w="1130" w:type="pct"/>
          </w:tcPr>
          <w:p w14:paraId="74C373CA" w14:textId="1FDC0991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889031e+00</w:t>
            </w:r>
          </w:p>
        </w:tc>
      </w:tr>
      <w:tr w:rsidR="000822E1" w:rsidRPr="00297C31" w14:paraId="2EB0B2D5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28C112EB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69</w:t>
            </w:r>
          </w:p>
        </w:tc>
        <w:tc>
          <w:tcPr>
            <w:tcW w:w="973" w:type="pct"/>
            <w:shd w:val="clear" w:color="auto" w:fill="auto"/>
            <w:noWrap/>
          </w:tcPr>
          <w:p w14:paraId="11FF8C9A" w14:textId="366607A6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488475e-07</w:t>
            </w:r>
          </w:p>
        </w:tc>
        <w:tc>
          <w:tcPr>
            <w:tcW w:w="973" w:type="pct"/>
          </w:tcPr>
          <w:p w14:paraId="13C1B183" w14:textId="72664970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898916e+00</w:t>
            </w:r>
          </w:p>
        </w:tc>
        <w:tc>
          <w:tcPr>
            <w:tcW w:w="1131" w:type="pct"/>
          </w:tcPr>
          <w:p w14:paraId="08C39F99" w14:textId="014265D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283241e-07</w:t>
            </w:r>
          </w:p>
        </w:tc>
        <w:tc>
          <w:tcPr>
            <w:tcW w:w="1130" w:type="pct"/>
          </w:tcPr>
          <w:p w14:paraId="53CE5C1D" w14:textId="5767CEA6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113736e+00</w:t>
            </w:r>
          </w:p>
        </w:tc>
      </w:tr>
      <w:tr w:rsidR="000822E1" w:rsidRPr="00297C31" w14:paraId="44C169CA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4BC9573E" w14:textId="77777777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25</w:t>
            </w:r>
          </w:p>
        </w:tc>
        <w:tc>
          <w:tcPr>
            <w:tcW w:w="973" w:type="pct"/>
            <w:shd w:val="clear" w:color="auto" w:fill="auto"/>
            <w:noWrap/>
          </w:tcPr>
          <w:p w14:paraId="0624B267" w14:textId="03402C59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000782e-07</w:t>
            </w:r>
          </w:p>
        </w:tc>
        <w:tc>
          <w:tcPr>
            <w:tcW w:w="973" w:type="pct"/>
          </w:tcPr>
          <w:p w14:paraId="48DCDAD5" w14:textId="591C3CCE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930318e+00</w:t>
            </w:r>
          </w:p>
        </w:tc>
        <w:tc>
          <w:tcPr>
            <w:tcW w:w="1131" w:type="pct"/>
          </w:tcPr>
          <w:p w14:paraId="5BC3E6CF" w14:textId="6B4939D3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.868117e-08</w:t>
            </w:r>
          </w:p>
        </w:tc>
        <w:tc>
          <w:tcPr>
            <w:tcW w:w="1130" w:type="pct"/>
          </w:tcPr>
          <w:p w14:paraId="057A6D58" w14:textId="446FA161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302784e+00</w:t>
            </w:r>
          </w:p>
        </w:tc>
      </w:tr>
      <w:tr w:rsidR="000822E1" w:rsidRPr="00297C31" w14:paraId="4E2652CF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</w:tcPr>
          <w:p w14:paraId="4B04334A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401</w:t>
            </w:r>
          </w:p>
        </w:tc>
        <w:tc>
          <w:tcPr>
            <w:tcW w:w="973" w:type="pct"/>
            <w:shd w:val="clear" w:color="auto" w:fill="auto"/>
            <w:noWrap/>
          </w:tcPr>
          <w:p w14:paraId="7B306D9A" w14:textId="4FF1F8EB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484781e-07</w:t>
            </w:r>
          </w:p>
        </w:tc>
        <w:tc>
          <w:tcPr>
            <w:tcW w:w="973" w:type="pct"/>
          </w:tcPr>
          <w:p w14:paraId="0BE9B757" w14:textId="2B559310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969810e+00</w:t>
            </w:r>
          </w:p>
        </w:tc>
        <w:tc>
          <w:tcPr>
            <w:tcW w:w="1131" w:type="pct"/>
          </w:tcPr>
          <w:p w14:paraId="202B4AF7" w14:textId="733C3C40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464542e-08</w:t>
            </w:r>
          </w:p>
        </w:tc>
        <w:tc>
          <w:tcPr>
            <w:tcW w:w="1130" w:type="pct"/>
          </w:tcPr>
          <w:p w14:paraId="37E7AEB6" w14:textId="098ECF5F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inf</w:t>
            </w:r>
          </w:p>
        </w:tc>
      </w:tr>
    </w:tbl>
    <w:p w14:paraId="06535BCF" w14:textId="6D9F724F" w:rsidR="00297C31" w:rsidRDefault="00297C31" w:rsidP="0007254C">
      <w:pPr>
        <w:rPr>
          <w:rFonts w:asciiTheme="minorHAnsi" w:hAnsiTheme="minorHAnsi" w:cstheme="minorHAnsi"/>
          <w:noProof/>
          <w:lang w:val="ru-RU"/>
        </w:rPr>
      </w:pPr>
    </w:p>
    <w:p w14:paraId="3C477782" w14:textId="7B9A9246" w:rsidR="008B504E" w:rsidRDefault="008B504E" w:rsidP="008B504E">
      <w:pPr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t xml:space="preserve">Функция </w:t>
      </w:r>
      <w:r>
        <w:rPr>
          <w:rFonts w:asciiTheme="minorHAnsi" w:hAnsiTheme="minorHAnsi" w:cstheme="minorHAnsi"/>
          <w:noProof/>
        </w:rPr>
        <w:t>x^2 + y^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80"/>
        <w:gridCol w:w="1939"/>
        <w:gridCol w:w="1939"/>
        <w:gridCol w:w="2253"/>
        <w:gridCol w:w="2251"/>
      </w:tblGrid>
      <w:tr w:rsidR="000D6DE8" w:rsidRPr="00297C31" w14:paraId="27D80AAB" w14:textId="77777777" w:rsidTr="00C55BF3">
        <w:trPr>
          <w:trHeight w:val="300"/>
        </w:trPr>
        <w:tc>
          <w:tcPr>
            <w:tcW w:w="793" w:type="pct"/>
            <w:shd w:val="clear" w:color="auto" w:fill="FFC000"/>
            <w:noWrap/>
            <w:vAlign w:val="center"/>
            <w:hideMark/>
          </w:tcPr>
          <w:p w14:paraId="58F76914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297C31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Число узлов</w:t>
            </w:r>
          </w:p>
        </w:tc>
        <w:tc>
          <w:tcPr>
            <w:tcW w:w="973" w:type="pct"/>
            <w:shd w:val="clear" w:color="auto" w:fill="FFC000"/>
            <w:noWrap/>
            <w:vAlign w:val="center"/>
            <w:hideMark/>
          </w:tcPr>
          <w:p w14:paraId="26871675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1</w:t>
            </w:r>
          </w:p>
        </w:tc>
        <w:tc>
          <w:tcPr>
            <w:tcW w:w="973" w:type="pct"/>
            <w:shd w:val="clear" w:color="auto" w:fill="FFC000"/>
          </w:tcPr>
          <w:p w14:paraId="27755974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3</w:t>
            </w:r>
          </w:p>
        </w:tc>
        <w:tc>
          <w:tcPr>
            <w:tcW w:w="1131" w:type="pct"/>
            <w:shd w:val="clear" w:color="auto" w:fill="FFC000"/>
          </w:tcPr>
          <w:p w14:paraId="5BF56D8A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1</w:t>
            </w:r>
          </w:p>
        </w:tc>
        <w:tc>
          <w:tcPr>
            <w:tcW w:w="1130" w:type="pct"/>
            <w:shd w:val="clear" w:color="auto" w:fill="FFC000"/>
          </w:tcPr>
          <w:p w14:paraId="71781C06" w14:textId="77777777" w:rsidR="00832AEE" w:rsidRPr="00297C31" w:rsidRDefault="00832AEE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3</w:t>
            </w:r>
          </w:p>
        </w:tc>
      </w:tr>
      <w:tr w:rsidR="000822E1" w:rsidRPr="00297C31" w14:paraId="3E6D23E8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261DF899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49</w:t>
            </w:r>
          </w:p>
        </w:tc>
        <w:tc>
          <w:tcPr>
            <w:tcW w:w="973" w:type="pct"/>
            <w:shd w:val="clear" w:color="auto" w:fill="auto"/>
            <w:noWrap/>
          </w:tcPr>
          <w:p w14:paraId="66D6BB14" w14:textId="01EDB84B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612537e-06</w:t>
            </w:r>
          </w:p>
        </w:tc>
        <w:tc>
          <w:tcPr>
            <w:tcW w:w="973" w:type="pct"/>
          </w:tcPr>
          <w:p w14:paraId="56D3E2A1" w14:textId="11AF305C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795368e+00</w:t>
            </w:r>
          </w:p>
        </w:tc>
        <w:tc>
          <w:tcPr>
            <w:tcW w:w="1131" w:type="pct"/>
          </w:tcPr>
          <w:p w14:paraId="19AA17B4" w14:textId="4660DA68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000282e-06</w:t>
            </w:r>
          </w:p>
        </w:tc>
        <w:tc>
          <w:tcPr>
            <w:tcW w:w="1130" w:type="pct"/>
          </w:tcPr>
          <w:p w14:paraId="2D5C065F" w14:textId="303B4349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057305e+00</w:t>
            </w:r>
          </w:p>
        </w:tc>
      </w:tr>
      <w:tr w:rsidR="000822E1" w:rsidRPr="00297C31" w14:paraId="18B0D229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7C075A5D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69</w:t>
            </w:r>
          </w:p>
        </w:tc>
        <w:tc>
          <w:tcPr>
            <w:tcW w:w="973" w:type="pct"/>
            <w:shd w:val="clear" w:color="auto" w:fill="auto"/>
            <w:noWrap/>
          </w:tcPr>
          <w:p w14:paraId="41228EE2" w14:textId="17C3D41D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377901e-06</w:t>
            </w:r>
          </w:p>
        </w:tc>
        <w:tc>
          <w:tcPr>
            <w:tcW w:w="973" w:type="pct"/>
          </w:tcPr>
          <w:p w14:paraId="65D0398F" w14:textId="08DEF751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4.831550e-01</w:t>
            </w:r>
          </w:p>
        </w:tc>
        <w:tc>
          <w:tcPr>
            <w:tcW w:w="1131" w:type="pct"/>
          </w:tcPr>
          <w:p w14:paraId="003D0B67" w14:textId="0CA797A9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163375e-06</w:t>
            </w:r>
          </w:p>
        </w:tc>
        <w:tc>
          <w:tcPr>
            <w:tcW w:w="1130" w:type="pct"/>
          </w:tcPr>
          <w:p w14:paraId="40EB29D6" w14:textId="6C9125B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105652e+00</w:t>
            </w:r>
          </w:p>
        </w:tc>
      </w:tr>
      <w:tr w:rsidR="000822E1" w:rsidRPr="00297C31" w14:paraId="3D5F6814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527B2178" w14:textId="77777777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25</w:t>
            </w:r>
          </w:p>
        </w:tc>
        <w:tc>
          <w:tcPr>
            <w:tcW w:w="973" w:type="pct"/>
            <w:shd w:val="clear" w:color="auto" w:fill="auto"/>
            <w:noWrap/>
          </w:tcPr>
          <w:p w14:paraId="58BFE9BC" w14:textId="4EAD1F39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883863e-06</w:t>
            </w:r>
          </w:p>
        </w:tc>
        <w:tc>
          <w:tcPr>
            <w:tcW w:w="973" w:type="pct"/>
          </w:tcPr>
          <w:p w14:paraId="5576B5C6" w14:textId="6CC2933F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220962e+00</w:t>
            </w:r>
          </w:p>
        </w:tc>
        <w:tc>
          <w:tcPr>
            <w:tcW w:w="1131" w:type="pct"/>
          </w:tcPr>
          <w:p w14:paraId="46285D06" w14:textId="1471D3A3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.156823e-07</w:t>
            </w:r>
          </w:p>
        </w:tc>
        <w:tc>
          <w:tcPr>
            <w:tcW w:w="1130" w:type="pct"/>
          </w:tcPr>
          <w:p w14:paraId="15857ED5" w14:textId="17605098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570099e+00</w:t>
            </w:r>
          </w:p>
        </w:tc>
      </w:tr>
      <w:tr w:rsidR="000822E1" w:rsidRPr="00297C31" w14:paraId="309F992B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</w:tcPr>
          <w:p w14:paraId="102891AC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401</w:t>
            </w:r>
          </w:p>
        </w:tc>
        <w:tc>
          <w:tcPr>
            <w:tcW w:w="973" w:type="pct"/>
            <w:shd w:val="clear" w:color="auto" w:fill="auto"/>
            <w:noWrap/>
          </w:tcPr>
          <w:p w14:paraId="7F69351E" w14:textId="6293B182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405485e-06</w:t>
            </w:r>
          </w:p>
        </w:tc>
        <w:tc>
          <w:tcPr>
            <w:tcW w:w="973" w:type="pct"/>
          </w:tcPr>
          <w:p w14:paraId="0227C49A" w14:textId="7F97DA42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103614e+00</w:t>
            </w:r>
          </w:p>
        </w:tc>
        <w:tc>
          <w:tcPr>
            <w:tcW w:w="1131" w:type="pct"/>
          </w:tcPr>
          <w:p w14:paraId="4AADEF6F" w14:textId="6DD0D241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311001e-07</w:t>
            </w:r>
          </w:p>
        </w:tc>
        <w:tc>
          <w:tcPr>
            <w:tcW w:w="1130" w:type="pct"/>
          </w:tcPr>
          <w:p w14:paraId="0DC7449B" w14:textId="6500A7C4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inf</w:t>
            </w:r>
          </w:p>
        </w:tc>
      </w:tr>
    </w:tbl>
    <w:p w14:paraId="7FA162A0" w14:textId="06F7C876" w:rsidR="008B504E" w:rsidRDefault="008B504E" w:rsidP="008B504E">
      <w:pPr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lastRenderedPageBreak/>
        <w:t xml:space="preserve">Функция </w:t>
      </w:r>
      <w:r w:rsidR="00E126E9">
        <w:rPr>
          <w:rFonts w:asciiTheme="minorHAnsi" w:hAnsiTheme="minorHAnsi" w:cstheme="minorHAnsi"/>
          <w:noProof/>
        </w:rPr>
        <w:t>x^3 + y^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80"/>
        <w:gridCol w:w="1939"/>
        <w:gridCol w:w="1939"/>
        <w:gridCol w:w="2253"/>
        <w:gridCol w:w="2251"/>
      </w:tblGrid>
      <w:tr w:rsidR="00CE52B9" w:rsidRPr="00297C31" w14:paraId="35141F64" w14:textId="5F0B56EE" w:rsidTr="00C55BF3">
        <w:trPr>
          <w:trHeight w:val="300"/>
        </w:trPr>
        <w:tc>
          <w:tcPr>
            <w:tcW w:w="793" w:type="pct"/>
            <w:shd w:val="clear" w:color="auto" w:fill="FFC000"/>
            <w:noWrap/>
            <w:vAlign w:val="center"/>
            <w:hideMark/>
          </w:tcPr>
          <w:p w14:paraId="66062DFA" w14:textId="77777777" w:rsidR="00CE52B9" w:rsidRPr="00297C31" w:rsidRDefault="00CE52B9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297C31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Число узлов</w:t>
            </w:r>
          </w:p>
        </w:tc>
        <w:tc>
          <w:tcPr>
            <w:tcW w:w="973" w:type="pct"/>
            <w:shd w:val="clear" w:color="auto" w:fill="FFC000"/>
            <w:noWrap/>
            <w:vAlign w:val="center"/>
            <w:hideMark/>
          </w:tcPr>
          <w:p w14:paraId="161EC263" w14:textId="21633DF0" w:rsidR="00CE52B9" w:rsidRPr="00297C31" w:rsidRDefault="00CE52B9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1</w:t>
            </w:r>
          </w:p>
        </w:tc>
        <w:tc>
          <w:tcPr>
            <w:tcW w:w="973" w:type="pct"/>
            <w:shd w:val="clear" w:color="auto" w:fill="FFC000"/>
          </w:tcPr>
          <w:p w14:paraId="6F5789FC" w14:textId="1954D90D" w:rsidR="00CE52B9" w:rsidRPr="00297C31" w:rsidRDefault="00CE52B9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3</w:t>
            </w:r>
          </w:p>
        </w:tc>
        <w:tc>
          <w:tcPr>
            <w:tcW w:w="1131" w:type="pct"/>
            <w:shd w:val="clear" w:color="auto" w:fill="FFC000"/>
          </w:tcPr>
          <w:p w14:paraId="4036632E" w14:textId="105205E5" w:rsidR="00CE52B9" w:rsidRPr="00297C31" w:rsidRDefault="00CE52B9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1</w:t>
            </w:r>
          </w:p>
        </w:tc>
        <w:tc>
          <w:tcPr>
            <w:tcW w:w="1130" w:type="pct"/>
            <w:shd w:val="clear" w:color="auto" w:fill="FFC000"/>
          </w:tcPr>
          <w:p w14:paraId="5112D422" w14:textId="5594A6B8" w:rsidR="00CE52B9" w:rsidRPr="00297C31" w:rsidRDefault="00CE52B9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3</w:t>
            </w:r>
          </w:p>
        </w:tc>
      </w:tr>
      <w:tr w:rsidR="000822E1" w:rsidRPr="00297C31" w14:paraId="72957070" w14:textId="5A60F6DD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6005077C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49</w:t>
            </w:r>
          </w:p>
        </w:tc>
        <w:tc>
          <w:tcPr>
            <w:tcW w:w="973" w:type="pct"/>
            <w:shd w:val="clear" w:color="auto" w:fill="auto"/>
            <w:noWrap/>
          </w:tcPr>
          <w:p w14:paraId="3BFCF6D0" w14:textId="225956A3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627323e-04</w:t>
            </w:r>
          </w:p>
        </w:tc>
        <w:tc>
          <w:tcPr>
            <w:tcW w:w="973" w:type="pct"/>
          </w:tcPr>
          <w:p w14:paraId="490CF841" w14:textId="267F043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7.464268e+01</w:t>
            </w:r>
          </w:p>
        </w:tc>
        <w:tc>
          <w:tcPr>
            <w:tcW w:w="1131" w:type="pct"/>
          </w:tcPr>
          <w:p w14:paraId="4F805D0F" w14:textId="47BA78C5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128987e+03</w:t>
            </w:r>
          </w:p>
        </w:tc>
        <w:tc>
          <w:tcPr>
            <w:tcW w:w="1130" w:type="pct"/>
          </w:tcPr>
          <w:p w14:paraId="54EB664F" w14:textId="10403A0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101616e+03</w:t>
            </w:r>
          </w:p>
        </w:tc>
      </w:tr>
      <w:tr w:rsidR="000822E1" w:rsidRPr="00297C31" w14:paraId="488427E5" w14:textId="65C0BF5C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6A076196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69</w:t>
            </w:r>
          </w:p>
        </w:tc>
        <w:tc>
          <w:tcPr>
            <w:tcW w:w="973" w:type="pct"/>
            <w:shd w:val="clear" w:color="auto" w:fill="auto"/>
            <w:noWrap/>
          </w:tcPr>
          <w:p w14:paraId="38379CB9" w14:textId="585D7E76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437524e-04</w:t>
            </w:r>
          </w:p>
        </w:tc>
        <w:tc>
          <w:tcPr>
            <w:tcW w:w="973" w:type="pct"/>
          </w:tcPr>
          <w:p w14:paraId="43E6DC99" w14:textId="71D1E61B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683031e+01</w:t>
            </w:r>
          </w:p>
        </w:tc>
        <w:tc>
          <w:tcPr>
            <w:tcW w:w="1131" w:type="pct"/>
          </w:tcPr>
          <w:p w14:paraId="42377CF3" w14:textId="57B80797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9.768367e+02</w:t>
            </w:r>
          </w:p>
        </w:tc>
        <w:tc>
          <w:tcPr>
            <w:tcW w:w="1130" w:type="pct"/>
          </w:tcPr>
          <w:p w14:paraId="2E7A2462" w14:textId="0AFF38C0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9.684492e+02</w:t>
            </w:r>
          </w:p>
        </w:tc>
      </w:tr>
      <w:tr w:rsidR="000822E1" w:rsidRPr="00297C31" w14:paraId="1DCB082F" w14:textId="1ED29606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10FB48FF" w14:textId="77777777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25</w:t>
            </w:r>
          </w:p>
        </w:tc>
        <w:tc>
          <w:tcPr>
            <w:tcW w:w="973" w:type="pct"/>
            <w:shd w:val="clear" w:color="auto" w:fill="auto"/>
            <w:noWrap/>
          </w:tcPr>
          <w:p w14:paraId="132C1915" w14:textId="15C9472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154721e-04</w:t>
            </w:r>
          </w:p>
        </w:tc>
        <w:tc>
          <w:tcPr>
            <w:tcW w:w="973" w:type="pct"/>
          </w:tcPr>
          <w:p w14:paraId="287808E3" w14:textId="1C758D20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055716e+00</w:t>
            </w:r>
          </w:p>
        </w:tc>
        <w:tc>
          <w:tcPr>
            <w:tcW w:w="1131" w:type="pct"/>
          </w:tcPr>
          <w:p w14:paraId="41DE1B15" w14:textId="4A080685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244674e+02</w:t>
            </w:r>
          </w:p>
        </w:tc>
        <w:tc>
          <w:tcPr>
            <w:tcW w:w="1130" w:type="pct"/>
          </w:tcPr>
          <w:p w14:paraId="0FD23687" w14:textId="7C30CA2E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227378e+02</w:t>
            </w:r>
          </w:p>
        </w:tc>
      </w:tr>
      <w:tr w:rsidR="000822E1" w:rsidRPr="00297C31" w14:paraId="752700B0" w14:textId="0E82A46D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</w:tcPr>
          <w:p w14:paraId="1105A67A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401</w:t>
            </w:r>
          </w:p>
        </w:tc>
        <w:tc>
          <w:tcPr>
            <w:tcW w:w="973" w:type="pct"/>
            <w:shd w:val="clear" w:color="auto" w:fill="auto"/>
            <w:noWrap/>
          </w:tcPr>
          <w:p w14:paraId="20D06107" w14:textId="65BAF47C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8.672038e-05</w:t>
            </w:r>
          </w:p>
        </w:tc>
        <w:tc>
          <w:tcPr>
            <w:tcW w:w="973" w:type="pct"/>
          </w:tcPr>
          <w:p w14:paraId="48AA3901" w14:textId="64B3CD14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706204e+00</w:t>
            </w:r>
          </w:p>
        </w:tc>
        <w:tc>
          <w:tcPr>
            <w:tcW w:w="1131" w:type="pct"/>
          </w:tcPr>
          <w:p w14:paraId="2629029F" w14:textId="30EEEDEA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.875341e+01</w:t>
            </w:r>
          </w:p>
        </w:tc>
        <w:tc>
          <w:tcPr>
            <w:tcW w:w="1130" w:type="pct"/>
          </w:tcPr>
          <w:p w14:paraId="44EA92BC" w14:textId="76C93BE5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inf</w:t>
            </w:r>
          </w:p>
        </w:tc>
      </w:tr>
    </w:tbl>
    <w:p w14:paraId="2BCAEE6A" w14:textId="63D59456" w:rsidR="00FA1439" w:rsidRDefault="00FA1439" w:rsidP="008B504E">
      <w:pPr>
        <w:rPr>
          <w:rFonts w:asciiTheme="minorHAnsi" w:hAnsiTheme="minorHAnsi" w:cstheme="minorHAnsi"/>
          <w:noProof/>
          <w:lang w:val="ru-RU"/>
        </w:rPr>
      </w:pPr>
    </w:p>
    <w:p w14:paraId="15732B85" w14:textId="16181695" w:rsidR="00297C31" w:rsidRDefault="00555791" w:rsidP="008B504E">
      <w:pPr>
        <w:rPr>
          <w:rFonts w:asciiTheme="minorHAnsi" w:hAnsiTheme="minorHAnsi" w:cstheme="minorHAnsi"/>
          <w:noProof/>
        </w:rPr>
      </w:pPr>
      <w:r>
        <w:rPr>
          <w:rFonts w:asciiTheme="minorHAnsi" w:hAnsiTheme="minorHAnsi" w:cstheme="minorHAnsi"/>
          <w:noProof/>
          <w:lang w:val="ru-RU"/>
        </w:rPr>
        <w:t xml:space="preserve">Функция </w:t>
      </w:r>
      <w:r>
        <w:rPr>
          <w:rFonts w:asciiTheme="minorHAnsi" w:hAnsiTheme="minorHAnsi" w:cstheme="minorHAnsi"/>
          <w:noProof/>
        </w:rPr>
        <w:t>x^4 + y^4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80"/>
        <w:gridCol w:w="1939"/>
        <w:gridCol w:w="1939"/>
        <w:gridCol w:w="2253"/>
        <w:gridCol w:w="2251"/>
      </w:tblGrid>
      <w:tr w:rsidR="000D6DE8" w:rsidRPr="00297C31" w14:paraId="14A2CE2C" w14:textId="77777777" w:rsidTr="00C55BF3">
        <w:trPr>
          <w:trHeight w:val="300"/>
        </w:trPr>
        <w:tc>
          <w:tcPr>
            <w:tcW w:w="793" w:type="pct"/>
            <w:shd w:val="clear" w:color="auto" w:fill="FFC000"/>
            <w:noWrap/>
            <w:vAlign w:val="center"/>
            <w:hideMark/>
          </w:tcPr>
          <w:p w14:paraId="66C19D76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297C31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Число узлов</w:t>
            </w:r>
          </w:p>
        </w:tc>
        <w:tc>
          <w:tcPr>
            <w:tcW w:w="973" w:type="pct"/>
            <w:shd w:val="clear" w:color="auto" w:fill="FFC000"/>
            <w:noWrap/>
            <w:vAlign w:val="center"/>
            <w:hideMark/>
          </w:tcPr>
          <w:p w14:paraId="2CC2A1E4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1</w:t>
            </w:r>
          </w:p>
        </w:tc>
        <w:tc>
          <w:tcPr>
            <w:tcW w:w="973" w:type="pct"/>
            <w:shd w:val="clear" w:color="auto" w:fill="FFC000"/>
          </w:tcPr>
          <w:p w14:paraId="41C9827E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3</w:t>
            </w:r>
          </w:p>
        </w:tc>
        <w:tc>
          <w:tcPr>
            <w:tcW w:w="1131" w:type="pct"/>
            <w:shd w:val="clear" w:color="auto" w:fill="FFC000"/>
          </w:tcPr>
          <w:p w14:paraId="6A9FED5E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1</w:t>
            </w:r>
          </w:p>
        </w:tc>
        <w:tc>
          <w:tcPr>
            <w:tcW w:w="1130" w:type="pct"/>
            <w:shd w:val="clear" w:color="auto" w:fill="FFC000"/>
          </w:tcPr>
          <w:p w14:paraId="146227F0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3</w:t>
            </w:r>
          </w:p>
        </w:tc>
      </w:tr>
      <w:tr w:rsidR="000822E1" w:rsidRPr="00297C31" w14:paraId="628AF666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44CC395D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49</w:t>
            </w:r>
          </w:p>
        </w:tc>
        <w:tc>
          <w:tcPr>
            <w:tcW w:w="973" w:type="pct"/>
            <w:shd w:val="clear" w:color="auto" w:fill="auto"/>
            <w:noWrap/>
          </w:tcPr>
          <w:p w14:paraId="69C17448" w14:textId="4FBD509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134554e+05</w:t>
            </w:r>
          </w:p>
        </w:tc>
        <w:tc>
          <w:tcPr>
            <w:tcW w:w="973" w:type="pct"/>
          </w:tcPr>
          <w:p w14:paraId="3D96E3A5" w14:textId="2DF7F12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117346e+05</w:t>
            </w:r>
          </w:p>
        </w:tc>
        <w:tc>
          <w:tcPr>
            <w:tcW w:w="1131" w:type="pct"/>
          </w:tcPr>
          <w:p w14:paraId="60A80396" w14:textId="6C6DE589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849107e+05</w:t>
            </w:r>
          </w:p>
        </w:tc>
        <w:tc>
          <w:tcPr>
            <w:tcW w:w="1130" w:type="pct"/>
          </w:tcPr>
          <w:p w14:paraId="289E78BF" w14:textId="7BCCB60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828598e+05</w:t>
            </w:r>
          </w:p>
        </w:tc>
      </w:tr>
      <w:tr w:rsidR="000822E1" w:rsidRPr="00297C31" w14:paraId="55841F9D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081B9E0B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69</w:t>
            </w:r>
          </w:p>
        </w:tc>
        <w:tc>
          <w:tcPr>
            <w:tcW w:w="973" w:type="pct"/>
            <w:shd w:val="clear" w:color="auto" w:fill="auto"/>
            <w:noWrap/>
          </w:tcPr>
          <w:p w14:paraId="268AD08F" w14:textId="2CC9216C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011097e+05</w:t>
            </w:r>
          </w:p>
        </w:tc>
        <w:tc>
          <w:tcPr>
            <w:tcW w:w="973" w:type="pct"/>
          </w:tcPr>
          <w:p w14:paraId="366FB925" w14:textId="1BEAC22E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005844e+05</w:t>
            </w:r>
          </w:p>
        </w:tc>
        <w:tc>
          <w:tcPr>
            <w:tcW w:w="1131" w:type="pct"/>
          </w:tcPr>
          <w:p w14:paraId="771E86F2" w14:textId="4F0BA078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710433e+05</w:t>
            </w:r>
          </w:p>
        </w:tc>
        <w:tc>
          <w:tcPr>
            <w:tcW w:w="1130" w:type="pct"/>
          </w:tcPr>
          <w:p w14:paraId="692BEF31" w14:textId="776FAA6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699298e+05</w:t>
            </w:r>
          </w:p>
        </w:tc>
      </w:tr>
      <w:tr w:rsidR="000822E1" w:rsidRPr="00297C31" w14:paraId="77DEF3DD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48BDAAB1" w14:textId="77777777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25</w:t>
            </w:r>
          </w:p>
        </w:tc>
        <w:tc>
          <w:tcPr>
            <w:tcW w:w="973" w:type="pct"/>
            <w:shd w:val="clear" w:color="auto" w:fill="auto"/>
            <w:noWrap/>
          </w:tcPr>
          <w:p w14:paraId="2F4A2E48" w14:textId="3B13F60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816841e+04</w:t>
            </w:r>
          </w:p>
        </w:tc>
        <w:tc>
          <w:tcPr>
            <w:tcW w:w="973" w:type="pct"/>
          </w:tcPr>
          <w:p w14:paraId="4BDE3BCC" w14:textId="182818DC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802627e+04</w:t>
            </w:r>
          </w:p>
        </w:tc>
        <w:tc>
          <w:tcPr>
            <w:tcW w:w="1131" w:type="pct"/>
          </w:tcPr>
          <w:p w14:paraId="27A8F16E" w14:textId="0C18046C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5.268197e+04</w:t>
            </w:r>
          </w:p>
        </w:tc>
        <w:tc>
          <w:tcPr>
            <w:tcW w:w="1130" w:type="pct"/>
          </w:tcPr>
          <w:p w14:paraId="1742C727" w14:textId="11E8B0BF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5.226888e+04</w:t>
            </w:r>
          </w:p>
        </w:tc>
      </w:tr>
      <w:tr w:rsidR="000822E1" w:rsidRPr="00297C31" w14:paraId="7054AA77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</w:tcPr>
          <w:p w14:paraId="3F3E572D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401</w:t>
            </w:r>
          </w:p>
        </w:tc>
        <w:tc>
          <w:tcPr>
            <w:tcW w:w="973" w:type="pct"/>
            <w:shd w:val="clear" w:color="auto" w:fill="auto"/>
            <w:noWrap/>
          </w:tcPr>
          <w:p w14:paraId="55A336C8" w14:textId="07D2B441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7.383205e+03</w:t>
            </w:r>
          </w:p>
        </w:tc>
        <w:tc>
          <w:tcPr>
            <w:tcW w:w="973" w:type="pct"/>
          </w:tcPr>
          <w:p w14:paraId="717983E6" w14:textId="554E6199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7.347098e+03</w:t>
            </w:r>
          </w:p>
        </w:tc>
        <w:tc>
          <w:tcPr>
            <w:tcW w:w="1131" w:type="pct"/>
          </w:tcPr>
          <w:p w14:paraId="5DC60850" w14:textId="106E5B22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9.902214e+03</w:t>
            </w:r>
          </w:p>
        </w:tc>
        <w:tc>
          <w:tcPr>
            <w:tcW w:w="1130" w:type="pct"/>
          </w:tcPr>
          <w:p w14:paraId="1139C559" w14:textId="26D150F3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inf</w:t>
            </w:r>
          </w:p>
        </w:tc>
      </w:tr>
    </w:tbl>
    <w:p w14:paraId="3527078E" w14:textId="3559999E" w:rsidR="0088296B" w:rsidRDefault="0088296B" w:rsidP="008B504E">
      <w:pPr>
        <w:rPr>
          <w:rFonts w:asciiTheme="minorHAnsi" w:hAnsiTheme="minorHAnsi" w:cstheme="minorHAnsi"/>
          <w:noProof/>
        </w:rPr>
      </w:pPr>
    </w:p>
    <w:p w14:paraId="496723BB" w14:textId="0F92BC31" w:rsidR="0088296B" w:rsidRDefault="0088296B" w:rsidP="008B504E">
      <w:pPr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t>Функция sin(x) + cos(x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80"/>
        <w:gridCol w:w="1939"/>
        <w:gridCol w:w="1939"/>
        <w:gridCol w:w="2253"/>
        <w:gridCol w:w="2251"/>
      </w:tblGrid>
      <w:tr w:rsidR="000D6DE8" w:rsidRPr="00297C31" w14:paraId="78EE5BFE" w14:textId="77777777" w:rsidTr="00C55BF3">
        <w:trPr>
          <w:trHeight w:val="300"/>
        </w:trPr>
        <w:tc>
          <w:tcPr>
            <w:tcW w:w="793" w:type="pct"/>
            <w:shd w:val="clear" w:color="auto" w:fill="FFC000"/>
            <w:noWrap/>
            <w:vAlign w:val="center"/>
            <w:hideMark/>
          </w:tcPr>
          <w:p w14:paraId="0FC9D226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297C31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Число узлов</w:t>
            </w:r>
          </w:p>
        </w:tc>
        <w:tc>
          <w:tcPr>
            <w:tcW w:w="973" w:type="pct"/>
            <w:shd w:val="clear" w:color="auto" w:fill="FFC000"/>
            <w:noWrap/>
            <w:vAlign w:val="center"/>
            <w:hideMark/>
          </w:tcPr>
          <w:p w14:paraId="4C8FA743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1</w:t>
            </w:r>
          </w:p>
        </w:tc>
        <w:tc>
          <w:tcPr>
            <w:tcW w:w="973" w:type="pct"/>
            <w:shd w:val="clear" w:color="auto" w:fill="FFC000"/>
          </w:tcPr>
          <w:p w14:paraId="3E109CAB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3</w:t>
            </w:r>
          </w:p>
        </w:tc>
        <w:tc>
          <w:tcPr>
            <w:tcW w:w="1131" w:type="pct"/>
            <w:shd w:val="clear" w:color="auto" w:fill="FFC000"/>
          </w:tcPr>
          <w:p w14:paraId="1E57121B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1</w:t>
            </w:r>
          </w:p>
        </w:tc>
        <w:tc>
          <w:tcPr>
            <w:tcW w:w="1130" w:type="pct"/>
            <w:shd w:val="clear" w:color="auto" w:fill="FFC000"/>
          </w:tcPr>
          <w:p w14:paraId="0D5E6250" w14:textId="77777777" w:rsidR="0088296B" w:rsidRPr="00297C31" w:rsidRDefault="0088296B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3</w:t>
            </w:r>
          </w:p>
        </w:tc>
      </w:tr>
      <w:tr w:rsidR="000822E1" w:rsidRPr="00297C31" w14:paraId="592A7B48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6B4C23AB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49</w:t>
            </w:r>
          </w:p>
        </w:tc>
        <w:tc>
          <w:tcPr>
            <w:tcW w:w="973" w:type="pct"/>
            <w:shd w:val="clear" w:color="auto" w:fill="auto"/>
            <w:noWrap/>
          </w:tcPr>
          <w:p w14:paraId="630155D3" w14:textId="2413AFF3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5.520723e+02</w:t>
            </w:r>
          </w:p>
        </w:tc>
        <w:tc>
          <w:tcPr>
            <w:tcW w:w="973" w:type="pct"/>
          </w:tcPr>
          <w:p w14:paraId="45465F7C" w14:textId="43F669D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5.474130e+02</w:t>
            </w:r>
          </w:p>
        </w:tc>
        <w:tc>
          <w:tcPr>
            <w:tcW w:w="1131" w:type="pct"/>
          </w:tcPr>
          <w:p w14:paraId="37C9FE1A" w14:textId="3EA7BEB8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329131e+02</w:t>
            </w:r>
          </w:p>
        </w:tc>
        <w:tc>
          <w:tcPr>
            <w:tcW w:w="1130" w:type="pct"/>
          </w:tcPr>
          <w:p w14:paraId="5B25EE0E" w14:textId="69713005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332171e+02</w:t>
            </w:r>
          </w:p>
        </w:tc>
      </w:tr>
      <w:tr w:rsidR="000822E1" w:rsidRPr="00297C31" w14:paraId="0034BD3C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4DC85E16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69</w:t>
            </w:r>
          </w:p>
        </w:tc>
        <w:tc>
          <w:tcPr>
            <w:tcW w:w="973" w:type="pct"/>
            <w:shd w:val="clear" w:color="auto" w:fill="auto"/>
            <w:noWrap/>
          </w:tcPr>
          <w:p w14:paraId="1ACE3F2C" w14:textId="2251B39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.557697e+02</w:t>
            </w:r>
          </w:p>
        </w:tc>
        <w:tc>
          <w:tcPr>
            <w:tcW w:w="973" w:type="pct"/>
          </w:tcPr>
          <w:p w14:paraId="755A31E7" w14:textId="5F479A39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.501179e+02</w:t>
            </w:r>
          </w:p>
        </w:tc>
        <w:tc>
          <w:tcPr>
            <w:tcW w:w="1131" w:type="pct"/>
          </w:tcPr>
          <w:p w14:paraId="20397098" w14:textId="444C6EC9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209198e+02</w:t>
            </w:r>
          </w:p>
        </w:tc>
        <w:tc>
          <w:tcPr>
            <w:tcW w:w="1130" w:type="pct"/>
          </w:tcPr>
          <w:p w14:paraId="56A12C7E" w14:textId="364C0F5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206330e+02</w:t>
            </w:r>
          </w:p>
        </w:tc>
      </w:tr>
      <w:tr w:rsidR="000822E1" w:rsidRPr="00297C31" w14:paraId="56D50B13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024C6A03" w14:textId="77777777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25</w:t>
            </w:r>
          </w:p>
        </w:tc>
        <w:tc>
          <w:tcPr>
            <w:tcW w:w="973" w:type="pct"/>
            <w:shd w:val="clear" w:color="auto" w:fill="auto"/>
            <w:noWrap/>
          </w:tcPr>
          <w:p w14:paraId="488BA5F2" w14:textId="3363E8DF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7.026720e+00</w:t>
            </w:r>
          </w:p>
        </w:tc>
        <w:tc>
          <w:tcPr>
            <w:tcW w:w="973" w:type="pct"/>
          </w:tcPr>
          <w:p w14:paraId="306A0740" w14:textId="58F4683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.295189e+00</w:t>
            </w:r>
          </w:p>
        </w:tc>
        <w:tc>
          <w:tcPr>
            <w:tcW w:w="1131" w:type="pct"/>
          </w:tcPr>
          <w:p w14:paraId="6EA4EDB3" w14:textId="4342FBF9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767073e+01</w:t>
            </w:r>
          </w:p>
        </w:tc>
        <w:tc>
          <w:tcPr>
            <w:tcW w:w="1130" w:type="pct"/>
          </w:tcPr>
          <w:p w14:paraId="483FE8DC" w14:textId="1EF5B9E0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702418e+01</w:t>
            </w:r>
          </w:p>
        </w:tc>
      </w:tr>
      <w:tr w:rsidR="000822E1" w:rsidRPr="00297C31" w14:paraId="55FCDE04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</w:tcPr>
          <w:p w14:paraId="4616B8DC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401</w:t>
            </w:r>
          </w:p>
        </w:tc>
        <w:tc>
          <w:tcPr>
            <w:tcW w:w="973" w:type="pct"/>
            <w:shd w:val="clear" w:color="auto" w:fill="auto"/>
            <w:noWrap/>
          </w:tcPr>
          <w:p w14:paraId="70BEAB68" w14:textId="1AE98942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289721e+00</w:t>
            </w:r>
          </w:p>
        </w:tc>
        <w:tc>
          <w:tcPr>
            <w:tcW w:w="973" w:type="pct"/>
          </w:tcPr>
          <w:p w14:paraId="5DC2ACAA" w14:textId="334F6C03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.786325e+00</w:t>
            </w:r>
          </w:p>
        </w:tc>
        <w:tc>
          <w:tcPr>
            <w:tcW w:w="1131" w:type="pct"/>
          </w:tcPr>
          <w:p w14:paraId="1066E794" w14:textId="7BC948F5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999323e+00</w:t>
            </w:r>
          </w:p>
        </w:tc>
        <w:tc>
          <w:tcPr>
            <w:tcW w:w="1130" w:type="pct"/>
          </w:tcPr>
          <w:p w14:paraId="56CEC8DE" w14:textId="53E89978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inf</w:t>
            </w:r>
          </w:p>
        </w:tc>
      </w:tr>
    </w:tbl>
    <w:p w14:paraId="0B4A60F2" w14:textId="3F75DFC8" w:rsidR="0088296B" w:rsidRDefault="0088296B" w:rsidP="008B504E">
      <w:pPr>
        <w:rPr>
          <w:rFonts w:asciiTheme="minorHAnsi" w:hAnsiTheme="minorHAnsi" w:cstheme="minorHAnsi"/>
          <w:noProof/>
          <w:lang w:val="ru-RU"/>
        </w:rPr>
      </w:pPr>
    </w:p>
    <w:p w14:paraId="2816DA84" w14:textId="18854D0E" w:rsidR="0088296B" w:rsidRPr="0088296B" w:rsidRDefault="0088296B" w:rsidP="008B504E">
      <w:pPr>
        <w:rPr>
          <w:rFonts w:asciiTheme="minorHAnsi" w:hAnsiTheme="minorHAnsi" w:cstheme="minorHAnsi"/>
          <w:noProof/>
        </w:rPr>
      </w:pPr>
      <w:r>
        <w:rPr>
          <w:rFonts w:asciiTheme="minorHAnsi" w:hAnsiTheme="minorHAnsi" w:cstheme="minorHAnsi"/>
          <w:noProof/>
          <w:lang w:val="ru-RU"/>
        </w:rPr>
        <w:t xml:space="preserve">Функция </w:t>
      </w:r>
      <w:r>
        <w:rPr>
          <w:rFonts w:asciiTheme="minorHAnsi" w:hAnsiTheme="minorHAnsi" w:cstheme="minorHAnsi"/>
          <w:noProof/>
        </w:rPr>
        <w:t>e^(x+y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80"/>
        <w:gridCol w:w="1939"/>
        <w:gridCol w:w="1939"/>
        <w:gridCol w:w="2253"/>
        <w:gridCol w:w="2251"/>
      </w:tblGrid>
      <w:tr w:rsidR="005745E0" w:rsidRPr="00297C31" w14:paraId="458ED067" w14:textId="77777777" w:rsidTr="00C55BF3">
        <w:trPr>
          <w:trHeight w:val="300"/>
        </w:trPr>
        <w:tc>
          <w:tcPr>
            <w:tcW w:w="793" w:type="pct"/>
            <w:shd w:val="clear" w:color="auto" w:fill="FFC000"/>
            <w:noWrap/>
            <w:vAlign w:val="center"/>
            <w:hideMark/>
          </w:tcPr>
          <w:p w14:paraId="7CC633B7" w14:textId="77777777" w:rsidR="005745E0" w:rsidRPr="00297C31" w:rsidRDefault="005745E0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297C31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Число узлов</w:t>
            </w:r>
          </w:p>
        </w:tc>
        <w:tc>
          <w:tcPr>
            <w:tcW w:w="973" w:type="pct"/>
            <w:shd w:val="clear" w:color="auto" w:fill="FFC000"/>
            <w:noWrap/>
            <w:vAlign w:val="center"/>
            <w:hideMark/>
          </w:tcPr>
          <w:p w14:paraId="5ABAE598" w14:textId="77777777" w:rsidR="005745E0" w:rsidRPr="00297C31" w:rsidRDefault="005745E0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1</w:t>
            </w:r>
          </w:p>
        </w:tc>
        <w:tc>
          <w:tcPr>
            <w:tcW w:w="973" w:type="pct"/>
            <w:shd w:val="clear" w:color="auto" w:fill="FFC000"/>
          </w:tcPr>
          <w:p w14:paraId="4F06EAA2" w14:textId="77777777" w:rsidR="005745E0" w:rsidRPr="00297C31" w:rsidRDefault="005745E0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Равномерная 3</w:t>
            </w:r>
          </w:p>
        </w:tc>
        <w:tc>
          <w:tcPr>
            <w:tcW w:w="1131" w:type="pct"/>
            <w:shd w:val="clear" w:color="auto" w:fill="FFC000"/>
          </w:tcPr>
          <w:p w14:paraId="576430B3" w14:textId="77777777" w:rsidR="005745E0" w:rsidRPr="00297C31" w:rsidRDefault="005745E0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1</w:t>
            </w:r>
          </w:p>
        </w:tc>
        <w:tc>
          <w:tcPr>
            <w:tcW w:w="1130" w:type="pct"/>
            <w:shd w:val="clear" w:color="auto" w:fill="FFC000"/>
          </w:tcPr>
          <w:p w14:paraId="39AD39CA" w14:textId="77777777" w:rsidR="005745E0" w:rsidRPr="00297C31" w:rsidRDefault="005745E0" w:rsidP="00437DB7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Неравномерная 3</w:t>
            </w:r>
          </w:p>
        </w:tc>
      </w:tr>
      <w:tr w:rsidR="000822E1" w:rsidRPr="00297C31" w14:paraId="2BAEC9F0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12DDC6FA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49</w:t>
            </w:r>
          </w:p>
        </w:tc>
        <w:tc>
          <w:tcPr>
            <w:tcW w:w="973" w:type="pct"/>
            <w:shd w:val="clear" w:color="auto" w:fill="auto"/>
            <w:noWrap/>
          </w:tcPr>
          <w:p w14:paraId="61272A34" w14:textId="2F0D3308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241467e+40</w:t>
            </w:r>
          </w:p>
        </w:tc>
        <w:tc>
          <w:tcPr>
            <w:tcW w:w="973" w:type="pct"/>
          </w:tcPr>
          <w:p w14:paraId="368AEE60" w14:textId="5D5FDA1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3.238622e+40</w:t>
            </w:r>
          </w:p>
        </w:tc>
        <w:tc>
          <w:tcPr>
            <w:tcW w:w="1131" w:type="pct"/>
          </w:tcPr>
          <w:p w14:paraId="0AE7986B" w14:textId="46189326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760230e+39</w:t>
            </w:r>
          </w:p>
        </w:tc>
        <w:tc>
          <w:tcPr>
            <w:tcW w:w="1130" w:type="pct"/>
          </w:tcPr>
          <w:p w14:paraId="71CEF58B" w14:textId="4CC365EF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758197e+39</w:t>
            </w:r>
          </w:p>
        </w:tc>
      </w:tr>
      <w:tr w:rsidR="000822E1" w:rsidRPr="00297C31" w14:paraId="4331A4C5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6B85BA27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69</w:t>
            </w:r>
          </w:p>
        </w:tc>
        <w:tc>
          <w:tcPr>
            <w:tcW w:w="973" w:type="pct"/>
            <w:shd w:val="clear" w:color="auto" w:fill="auto"/>
            <w:noWrap/>
          </w:tcPr>
          <w:p w14:paraId="04434C54" w14:textId="286B8210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241352e+45</w:t>
            </w:r>
          </w:p>
        </w:tc>
        <w:tc>
          <w:tcPr>
            <w:tcW w:w="973" w:type="pct"/>
          </w:tcPr>
          <w:p w14:paraId="24D3E432" w14:textId="413EFB2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240916e+45</w:t>
            </w:r>
          </w:p>
        </w:tc>
        <w:tc>
          <w:tcPr>
            <w:tcW w:w="1131" w:type="pct"/>
          </w:tcPr>
          <w:p w14:paraId="6FE6160C" w14:textId="37D2033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521083e+40</w:t>
            </w:r>
          </w:p>
        </w:tc>
        <w:tc>
          <w:tcPr>
            <w:tcW w:w="1130" w:type="pct"/>
          </w:tcPr>
          <w:p w14:paraId="68E8B9ED" w14:textId="7F2A62DA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518537e+40</w:t>
            </w:r>
          </w:p>
        </w:tc>
      </w:tr>
      <w:tr w:rsidR="000822E1" w:rsidRPr="00297C31" w14:paraId="07080673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  <w:hideMark/>
          </w:tcPr>
          <w:p w14:paraId="628AF414" w14:textId="77777777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625</w:t>
            </w:r>
          </w:p>
        </w:tc>
        <w:tc>
          <w:tcPr>
            <w:tcW w:w="973" w:type="pct"/>
            <w:shd w:val="clear" w:color="auto" w:fill="auto"/>
            <w:noWrap/>
          </w:tcPr>
          <w:p w14:paraId="07C28D4B" w14:textId="3F69769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5.859998e+46</w:t>
            </w:r>
          </w:p>
        </w:tc>
        <w:tc>
          <w:tcPr>
            <w:tcW w:w="973" w:type="pct"/>
          </w:tcPr>
          <w:p w14:paraId="4DB32A8C" w14:textId="2836621C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5.857720e+46</w:t>
            </w:r>
          </w:p>
        </w:tc>
        <w:tc>
          <w:tcPr>
            <w:tcW w:w="1131" w:type="pct"/>
          </w:tcPr>
          <w:p w14:paraId="6D740E74" w14:textId="0ED1B909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8.236691e+39</w:t>
            </w:r>
          </w:p>
        </w:tc>
        <w:tc>
          <w:tcPr>
            <w:tcW w:w="1130" w:type="pct"/>
          </w:tcPr>
          <w:p w14:paraId="185B70EE" w14:textId="181F4E04" w:rsidR="000822E1" w:rsidRPr="00297C31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8.207838e+39</w:t>
            </w:r>
          </w:p>
        </w:tc>
      </w:tr>
      <w:tr w:rsidR="000822E1" w:rsidRPr="00297C31" w14:paraId="5084553D" w14:textId="77777777" w:rsidTr="00437DB7">
        <w:trPr>
          <w:trHeight w:val="300"/>
        </w:trPr>
        <w:tc>
          <w:tcPr>
            <w:tcW w:w="793" w:type="pct"/>
            <w:shd w:val="clear" w:color="auto" w:fill="auto"/>
            <w:noWrap/>
            <w:vAlign w:val="center"/>
          </w:tcPr>
          <w:p w14:paraId="59EC0ECA" w14:textId="77777777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2401</w:t>
            </w:r>
          </w:p>
        </w:tc>
        <w:tc>
          <w:tcPr>
            <w:tcW w:w="973" w:type="pct"/>
            <w:shd w:val="clear" w:color="auto" w:fill="auto"/>
            <w:noWrap/>
          </w:tcPr>
          <w:p w14:paraId="5000513F" w14:textId="4BF6F2A4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280197e+47</w:t>
            </w:r>
          </w:p>
        </w:tc>
        <w:tc>
          <w:tcPr>
            <w:tcW w:w="973" w:type="pct"/>
          </w:tcPr>
          <w:p w14:paraId="3739AD03" w14:textId="495E9C92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1.279655e+47</w:t>
            </w:r>
          </w:p>
        </w:tc>
        <w:tc>
          <w:tcPr>
            <w:tcW w:w="1131" w:type="pct"/>
          </w:tcPr>
          <w:p w14:paraId="3AAF1EBD" w14:textId="1EB44B43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7.335728e+35</w:t>
            </w:r>
          </w:p>
        </w:tc>
        <w:tc>
          <w:tcPr>
            <w:tcW w:w="1130" w:type="pct"/>
          </w:tcPr>
          <w:p w14:paraId="6B3AF98C" w14:textId="0400BD02" w:rsidR="000822E1" w:rsidRPr="00F748E3" w:rsidRDefault="000822E1" w:rsidP="000822E1">
            <w:pPr>
              <w:widowControl/>
              <w:jc w:val="center"/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</w:pPr>
            <w:r w:rsidRPr="00F748E3">
              <w:rPr>
                <w:rFonts w:asciiTheme="minorHAnsi" w:eastAsia="Times New Roman" w:hAnsiTheme="minorHAnsi" w:cstheme="minorHAnsi"/>
                <w:color w:val="000000"/>
                <w:lang w:val="ru-RU" w:eastAsia="ru-RU" w:bidi="ar-SA"/>
              </w:rPr>
              <w:t>inf</w:t>
            </w:r>
          </w:p>
        </w:tc>
      </w:tr>
    </w:tbl>
    <w:p w14:paraId="4505DC03" w14:textId="13A89E9B" w:rsidR="003F7899" w:rsidRDefault="003F7899" w:rsidP="004A638F">
      <w:pPr>
        <w:pStyle w:val="ae"/>
        <w:ind w:firstLine="0"/>
        <w:jc w:val="left"/>
        <w:rPr>
          <w:rFonts w:asciiTheme="minorHAnsi" w:hAnsiTheme="minorHAnsi" w:cstheme="minorHAnsi"/>
          <w:noProof/>
          <w:sz w:val="24"/>
        </w:rPr>
      </w:pPr>
    </w:p>
    <w:p w14:paraId="2791E054" w14:textId="3BDE139D" w:rsidR="00F916B4" w:rsidRDefault="00F916B4" w:rsidP="00BD28E6">
      <w:pPr>
        <w:pStyle w:val="Header1"/>
      </w:pPr>
      <w:r>
        <w:t>Выводы</w:t>
      </w:r>
    </w:p>
    <w:p w14:paraId="3F11457D" w14:textId="7E5E1E10" w:rsidR="00CC23C6" w:rsidRDefault="00ED48E0" w:rsidP="00ED48E0">
      <w:pPr>
        <w:pStyle w:val="ae"/>
        <w:spacing w:after="120"/>
        <w:ind w:firstLine="0"/>
        <w:jc w:val="left"/>
        <w:rPr>
          <w:rFonts w:asciiTheme="minorHAnsi" w:hAnsiTheme="minorHAnsi" w:cstheme="minorHAnsi"/>
          <w:noProof/>
          <w:sz w:val="24"/>
        </w:rPr>
      </w:pPr>
      <w:r>
        <w:rPr>
          <w:rFonts w:asciiTheme="minorHAnsi" w:hAnsiTheme="minorHAnsi" w:cstheme="minorHAnsi"/>
          <w:noProof/>
          <w:sz w:val="24"/>
        </w:rPr>
        <w:t>На равномерной сетке пятиточечный оператор Лапласа имеет второй порядок погрешности.</w:t>
      </w:r>
    </w:p>
    <w:p w14:paraId="51A3416E" w14:textId="735302B8" w:rsidR="00BD28E6" w:rsidRDefault="006A6AE8" w:rsidP="00ED48E0">
      <w:pPr>
        <w:pStyle w:val="ae"/>
        <w:spacing w:after="120"/>
        <w:ind w:firstLine="0"/>
        <w:jc w:val="left"/>
        <w:rPr>
          <w:rFonts w:asciiTheme="minorHAnsi" w:hAnsiTheme="minorHAnsi" w:cstheme="minorHAnsi"/>
          <w:noProof/>
          <w:sz w:val="24"/>
        </w:rPr>
      </w:pPr>
      <w:r>
        <w:rPr>
          <w:rFonts w:asciiTheme="minorHAnsi" w:hAnsiTheme="minorHAnsi" w:cstheme="minorHAnsi"/>
          <w:noProof/>
          <w:sz w:val="24"/>
        </w:rPr>
        <w:t xml:space="preserve">Как видно из исследований, метод конечных разностей имеет высокую точность решения на полиномах по вторую </w:t>
      </w:r>
      <w:r w:rsidR="00437DB7">
        <w:rPr>
          <w:rFonts w:asciiTheme="minorHAnsi" w:hAnsiTheme="minorHAnsi" w:cstheme="minorHAnsi"/>
          <w:noProof/>
          <w:sz w:val="24"/>
        </w:rPr>
        <w:t>степень. На полиномах более высокого порядка решение значительно хуже</w:t>
      </w:r>
      <w:r w:rsidR="00820142">
        <w:rPr>
          <w:rFonts w:asciiTheme="minorHAnsi" w:hAnsiTheme="minorHAnsi" w:cstheme="minorHAnsi"/>
          <w:noProof/>
          <w:sz w:val="24"/>
        </w:rPr>
        <w:t xml:space="preserve"> или же не работает вовсе</w:t>
      </w:r>
      <w:r w:rsidR="00CC23C6">
        <w:rPr>
          <w:rFonts w:asciiTheme="minorHAnsi" w:hAnsiTheme="minorHAnsi" w:cstheme="minorHAnsi"/>
          <w:noProof/>
          <w:sz w:val="24"/>
        </w:rPr>
        <w:t>.</w:t>
      </w:r>
    </w:p>
    <w:p w14:paraId="10F11888" w14:textId="3566611E" w:rsidR="003F7899" w:rsidRPr="006A102E" w:rsidRDefault="00CC23C6" w:rsidP="009C7A7F">
      <w:pPr>
        <w:pStyle w:val="ae"/>
        <w:spacing w:after="120"/>
        <w:ind w:firstLine="0"/>
        <w:jc w:val="left"/>
        <w:rPr>
          <w:rFonts w:asciiTheme="minorHAnsi" w:hAnsiTheme="minorHAnsi" w:cstheme="minorHAnsi"/>
          <w:noProof/>
          <w:sz w:val="24"/>
        </w:rPr>
      </w:pPr>
      <w:r>
        <w:rPr>
          <w:rFonts w:asciiTheme="minorHAnsi" w:hAnsiTheme="minorHAnsi" w:cstheme="minorHAnsi"/>
          <w:noProof/>
          <w:sz w:val="24"/>
        </w:rPr>
        <w:t>Также стоит отметить, что на полиномиальных функциях третьи краевые услови</w:t>
      </w:r>
      <w:r w:rsidR="00820142">
        <w:rPr>
          <w:rFonts w:asciiTheme="minorHAnsi" w:hAnsiTheme="minorHAnsi" w:cstheme="minorHAnsi"/>
          <w:noProof/>
          <w:sz w:val="24"/>
        </w:rPr>
        <w:t>я</w:t>
      </w:r>
      <w:r>
        <w:rPr>
          <w:rFonts w:asciiTheme="minorHAnsi" w:hAnsiTheme="minorHAnsi" w:cstheme="minorHAnsi"/>
          <w:noProof/>
          <w:sz w:val="24"/>
        </w:rPr>
        <w:t xml:space="preserve"> снижают эффективность метода</w:t>
      </w:r>
      <w:r w:rsidR="00ED48E0">
        <w:rPr>
          <w:rFonts w:asciiTheme="minorHAnsi" w:hAnsiTheme="minorHAnsi" w:cstheme="minorHAnsi"/>
          <w:noProof/>
          <w:sz w:val="24"/>
        </w:rPr>
        <w:t>.</w:t>
      </w:r>
    </w:p>
    <w:p w14:paraId="728E4415" w14:textId="51A433C4" w:rsidR="00614516" w:rsidRPr="006A102E" w:rsidRDefault="00614516" w:rsidP="004030F5">
      <w:pPr>
        <w:pStyle w:val="Header1"/>
      </w:pPr>
      <w:r w:rsidRPr="006A102E">
        <w:t>Текст программы</w:t>
      </w:r>
    </w:p>
    <w:p w14:paraId="21EBFC3C" w14:textId="77777777" w:rsidR="00A53668" w:rsidRPr="006A102E" w:rsidRDefault="00A53668" w:rsidP="00AB75CC">
      <w:pPr>
        <w:spacing w:after="120"/>
        <w:rPr>
          <w:rFonts w:asciiTheme="minorHAnsi" w:hAnsiTheme="minorHAnsi" w:cstheme="minorHAnsi"/>
          <w:noProof/>
          <w:lang w:val="ru-RU"/>
        </w:rPr>
      </w:pPr>
      <w:r w:rsidRPr="006A102E">
        <w:rPr>
          <w:rFonts w:asciiTheme="minorHAnsi" w:hAnsiTheme="minorHAnsi" w:cstheme="minorHAnsi"/>
          <w:noProof/>
          <w:lang w:val="ru-RU"/>
        </w:rPr>
        <w:t>Для удобства программа была разбита на следующие модули:</w:t>
      </w:r>
    </w:p>
    <w:p w14:paraId="75384117" w14:textId="77777777" w:rsidR="00A53668" w:rsidRPr="006A102E" w:rsidRDefault="00A53668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 w:rsidRPr="006A102E">
        <w:rPr>
          <w:rFonts w:asciiTheme="minorHAnsi" w:hAnsiTheme="minorHAnsi" w:cstheme="minorHAnsi"/>
          <w:noProof/>
          <w:lang w:val="ru-RU"/>
        </w:rPr>
        <w:t>head.h – заголовочный файл, в котором определяется точность вычислений</w:t>
      </w:r>
    </w:p>
    <w:p w14:paraId="42456FDA" w14:textId="2690D812" w:rsidR="006D15C7" w:rsidRDefault="006D15C7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</w:rPr>
        <w:t xml:space="preserve">grid.h </w:t>
      </w:r>
      <w:r>
        <w:rPr>
          <w:rFonts w:asciiTheme="minorHAnsi" w:hAnsiTheme="minorHAnsi" w:cstheme="minorHAnsi"/>
          <w:noProof/>
          <w:lang w:val="ru-RU"/>
        </w:rPr>
        <w:t xml:space="preserve">и </w:t>
      </w:r>
      <w:r>
        <w:rPr>
          <w:rFonts w:asciiTheme="minorHAnsi" w:hAnsiTheme="minorHAnsi" w:cstheme="minorHAnsi"/>
          <w:noProof/>
        </w:rPr>
        <w:t xml:space="preserve">grid.cpp – </w:t>
      </w:r>
      <w:r>
        <w:rPr>
          <w:rFonts w:asciiTheme="minorHAnsi" w:hAnsiTheme="minorHAnsi" w:cstheme="minorHAnsi"/>
          <w:noProof/>
          <w:lang w:val="ru-RU"/>
        </w:rPr>
        <w:t>сетка</w:t>
      </w:r>
    </w:p>
    <w:p w14:paraId="0AABBB3F" w14:textId="1CAFBF68" w:rsidR="00A53668" w:rsidRPr="006A102E" w:rsidRDefault="006D15C7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</w:rPr>
        <w:t>slae</w:t>
      </w:r>
      <w:r w:rsidR="00A53668" w:rsidRPr="006A102E">
        <w:rPr>
          <w:rFonts w:asciiTheme="minorHAnsi" w:hAnsiTheme="minorHAnsi" w:cstheme="minorHAnsi"/>
          <w:noProof/>
          <w:lang w:val="ru-RU"/>
        </w:rPr>
        <w:t xml:space="preserve">.h </w:t>
      </w:r>
      <w:r w:rsidR="00891E77" w:rsidRPr="006A102E">
        <w:rPr>
          <w:rFonts w:asciiTheme="minorHAnsi" w:hAnsiTheme="minorHAnsi" w:cstheme="minorHAnsi"/>
          <w:noProof/>
          <w:lang w:val="ru-RU"/>
        </w:rPr>
        <w:t xml:space="preserve">и </w:t>
      </w:r>
      <w:r>
        <w:rPr>
          <w:rFonts w:asciiTheme="minorHAnsi" w:hAnsiTheme="minorHAnsi" w:cstheme="minorHAnsi"/>
          <w:noProof/>
        </w:rPr>
        <w:t>slae</w:t>
      </w:r>
      <w:r w:rsidR="00891E77" w:rsidRPr="006A102E">
        <w:rPr>
          <w:rFonts w:asciiTheme="minorHAnsi" w:hAnsiTheme="minorHAnsi" w:cstheme="minorHAnsi"/>
          <w:noProof/>
          <w:lang w:val="ru-RU"/>
        </w:rPr>
        <w:t xml:space="preserve">.cpp </w:t>
      </w:r>
      <w:r w:rsidR="00A53668" w:rsidRPr="006A102E">
        <w:rPr>
          <w:rFonts w:asciiTheme="minorHAnsi" w:hAnsiTheme="minorHAnsi" w:cstheme="minorHAnsi"/>
          <w:noProof/>
          <w:lang w:val="ru-RU"/>
        </w:rPr>
        <w:t xml:space="preserve">– </w:t>
      </w:r>
      <w:r w:rsidR="007D2D79">
        <w:rPr>
          <w:rFonts w:asciiTheme="minorHAnsi" w:hAnsiTheme="minorHAnsi" w:cstheme="minorHAnsi"/>
          <w:noProof/>
          <w:lang w:val="ru-RU"/>
        </w:rPr>
        <w:t>СЛАУ</w:t>
      </w:r>
    </w:p>
    <w:p w14:paraId="151FE83E" w14:textId="1D752D96" w:rsidR="00573D8A" w:rsidRPr="00573D8A" w:rsidRDefault="00573D8A" w:rsidP="00573D8A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</w:rPr>
        <w:t xml:space="preserve">fdm.h </w:t>
      </w:r>
      <w:r>
        <w:rPr>
          <w:rFonts w:asciiTheme="minorHAnsi" w:hAnsiTheme="minorHAnsi" w:cstheme="minorHAnsi"/>
          <w:noProof/>
          <w:lang w:val="ru-RU"/>
        </w:rPr>
        <w:t xml:space="preserve">и </w:t>
      </w:r>
      <w:r>
        <w:rPr>
          <w:rFonts w:asciiTheme="minorHAnsi" w:hAnsiTheme="minorHAnsi" w:cstheme="minorHAnsi"/>
          <w:noProof/>
        </w:rPr>
        <w:t>fdm.cpp</w:t>
      </w:r>
      <w:r>
        <w:rPr>
          <w:rFonts w:asciiTheme="minorHAnsi" w:hAnsiTheme="minorHAnsi" w:cstheme="minorHAnsi"/>
          <w:noProof/>
          <w:lang w:val="ru-RU"/>
        </w:rPr>
        <w:t xml:space="preserve"> – метод </w:t>
      </w:r>
      <w:r w:rsidR="0051280B">
        <w:rPr>
          <w:rFonts w:asciiTheme="minorHAnsi" w:hAnsiTheme="minorHAnsi" w:cstheme="minorHAnsi"/>
          <w:noProof/>
          <w:lang w:val="ru-RU"/>
        </w:rPr>
        <w:t>конечны</w:t>
      </w:r>
      <w:r w:rsidR="001D2121">
        <w:rPr>
          <w:rFonts w:asciiTheme="minorHAnsi" w:hAnsiTheme="minorHAnsi" w:cstheme="minorHAnsi"/>
          <w:noProof/>
          <w:lang w:val="ru-RU"/>
        </w:rPr>
        <w:t>х</w:t>
      </w:r>
      <w:r>
        <w:rPr>
          <w:rFonts w:asciiTheme="minorHAnsi" w:hAnsiTheme="minorHAnsi" w:cstheme="minorHAnsi"/>
          <w:noProof/>
          <w:lang w:val="ru-RU"/>
        </w:rPr>
        <w:t xml:space="preserve"> разностей</w:t>
      </w:r>
    </w:p>
    <w:p w14:paraId="44C0225A" w14:textId="51809B3A" w:rsidR="002E47EA" w:rsidRPr="006A102E" w:rsidRDefault="002855DB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 w:rsidRPr="006A102E">
        <w:rPr>
          <w:rFonts w:asciiTheme="minorHAnsi" w:hAnsiTheme="minorHAnsi" w:cstheme="minorHAnsi"/>
          <w:noProof/>
          <w:lang w:val="ru-RU"/>
        </w:rPr>
        <w:t xml:space="preserve">main.cpp – </w:t>
      </w:r>
      <w:r w:rsidR="004A638F" w:rsidRPr="006A102E">
        <w:rPr>
          <w:rFonts w:asciiTheme="minorHAnsi" w:hAnsiTheme="minorHAnsi" w:cstheme="minorHAnsi"/>
          <w:noProof/>
          <w:lang w:val="ru-RU"/>
        </w:rPr>
        <w:t>файл с исследованиями</w:t>
      </w:r>
    </w:p>
    <w:p w14:paraId="6CEE19A7" w14:textId="601E36F7" w:rsidR="00A66009" w:rsidRPr="006A102E" w:rsidRDefault="00D8340E" w:rsidP="00A66009">
      <w:pPr>
        <w:rPr>
          <w:rFonts w:asciiTheme="minorHAnsi" w:hAnsiTheme="minorHAnsi" w:cstheme="minorHAnsi"/>
          <w:b/>
          <w:noProof/>
          <w:lang w:val="ru-RU"/>
        </w:rPr>
      </w:pPr>
      <w:r w:rsidRPr="006A102E">
        <w:rPr>
          <w:rFonts w:asciiTheme="minorHAnsi" w:hAnsiTheme="minorHAnsi" w:cstheme="minorHAnsi"/>
          <w:b/>
          <w:noProof/>
          <w:lang w:val="ru-RU"/>
        </w:rPr>
        <w:lastRenderedPageBreak/>
        <w:t>head.h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62"/>
      </w:tblGrid>
      <w:tr w:rsidR="00A66009" w:rsidRPr="006A102E" w14:paraId="0FD0D3CC" w14:textId="77777777" w:rsidTr="0086297B">
        <w:tc>
          <w:tcPr>
            <w:tcW w:w="9962" w:type="dxa"/>
          </w:tcPr>
          <w:p w14:paraId="6E923DEE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pragma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once</w:t>
            </w:r>
          </w:p>
          <w:p w14:paraId="7B5ED29C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defin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6F008A"/>
                <w:sz w:val="19"/>
                <w:szCs w:val="19"/>
                <w:lang w:val="ru-RU" w:eastAsia="en-US" w:bidi="ar-SA"/>
              </w:rPr>
              <w:t>_CRT_SECURE_NO_WARNINGS</w:t>
            </w:r>
          </w:p>
          <w:p w14:paraId="7FC2B450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&lt;fstream&gt;</w:t>
            </w:r>
          </w:p>
          <w:p w14:paraId="6B8C54D3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&lt;iostream&gt;</w:t>
            </w:r>
          </w:p>
          <w:p w14:paraId="019F14EC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&lt;vector&gt;</w:t>
            </w:r>
          </w:p>
          <w:p w14:paraId="4EF2555C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&lt;string&gt;</w:t>
            </w:r>
          </w:p>
          <w:p w14:paraId="41C18A08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&lt;string&gt;</w:t>
            </w:r>
          </w:p>
          <w:p w14:paraId="38D93185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&lt;iomanip&gt;</w:t>
            </w:r>
          </w:p>
          <w:p w14:paraId="7F4D8245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&lt;functional&gt;</w:t>
            </w:r>
          </w:p>
          <w:p w14:paraId="5B8B91CB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&lt;math.h&gt;</w:t>
            </w:r>
          </w:p>
          <w:p w14:paraId="1464F4FC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0173208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us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namespac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td;</w:t>
            </w:r>
          </w:p>
          <w:p w14:paraId="14E6FF27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CD72F04" w14:textId="77777777" w:rsidR="00884898" w:rsidRDefault="00884898" w:rsidP="0088489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55B04B9" w14:textId="6633AE9F" w:rsidR="00A66009" w:rsidRPr="00A60559" w:rsidRDefault="00884898" w:rsidP="00884898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typed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td::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&gt;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</w:tc>
      </w:tr>
    </w:tbl>
    <w:p w14:paraId="437E60AD" w14:textId="38A0D878" w:rsidR="007E6223" w:rsidRDefault="007E6223" w:rsidP="00CC01E0">
      <w:pPr>
        <w:rPr>
          <w:rFonts w:asciiTheme="minorHAnsi" w:hAnsiTheme="minorHAnsi" w:cstheme="minorHAnsi"/>
          <w:noProof/>
          <w:lang w:val="ru-RU"/>
        </w:rPr>
      </w:pPr>
    </w:p>
    <w:p w14:paraId="3F6F656E" w14:textId="1C69DF39" w:rsidR="00B1719D" w:rsidRPr="006A102E" w:rsidRDefault="00B1719D" w:rsidP="00B1719D">
      <w:pPr>
        <w:rPr>
          <w:rFonts w:asciiTheme="minorHAnsi" w:hAnsiTheme="minorHAnsi" w:cstheme="minorHAnsi"/>
          <w:b/>
          <w:noProof/>
          <w:lang w:val="ru-RU"/>
        </w:rPr>
      </w:pPr>
      <w:r>
        <w:rPr>
          <w:rFonts w:asciiTheme="minorHAnsi" w:hAnsiTheme="minorHAnsi" w:cstheme="minorHAnsi"/>
          <w:b/>
          <w:noProof/>
        </w:rPr>
        <w:t>grid</w:t>
      </w:r>
      <w:r w:rsidRPr="006A102E">
        <w:rPr>
          <w:rFonts w:asciiTheme="minorHAnsi" w:hAnsiTheme="minorHAnsi" w:cstheme="minorHAnsi"/>
          <w:b/>
          <w:noProof/>
          <w:lang w:val="ru-RU"/>
        </w:rPr>
        <w:t>.h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62"/>
      </w:tblGrid>
      <w:tr w:rsidR="00B1719D" w:rsidRPr="006A102E" w14:paraId="35E33EDF" w14:textId="77777777" w:rsidTr="00437DB7">
        <w:tc>
          <w:tcPr>
            <w:tcW w:w="9962" w:type="dxa"/>
          </w:tcPr>
          <w:p w14:paraId="06490B7D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pragma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once</w:t>
            </w:r>
          </w:p>
          <w:p w14:paraId="3B4A6B7D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head.h"</w:t>
            </w:r>
          </w:p>
          <w:p w14:paraId="310A7347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8F52E9A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109B28B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struc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N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</w:t>
            </w:r>
          </w:p>
          <w:p w14:paraId="1C136E37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078073A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sFirstNode =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al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7BA0E58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, j;</w:t>
            </w:r>
          </w:p>
          <w:p w14:paraId="07C50A62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, y;</w:t>
            </w:r>
          </w:p>
          <w:p w14:paraId="2D2BFEDC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ype = -9000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-9000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начение при инициализации</w:t>
            </w:r>
          </w:p>
          <w:p w14:paraId="0BDD0CAD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-1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фиктивный узел</w:t>
            </w:r>
          </w:p>
          <w:p w14:paraId="3A3BF8A7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0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внутренний узел</w:t>
            </w:r>
          </w:p>
          <w:p w14:paraId="29BEF42A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n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номер границы</w:t>
            </w:r>
          </w:p>
          <w:p w14:paraId="1DA9AC67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border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номер границы</w:t>
            </w:r>
          </w:p>
          <w:p w14:paraId="1147A74A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etNodesData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j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typ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co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04E97A62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x =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C08B36F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y =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4D854C8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i =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A3963FC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j =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j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6BD8088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type =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typ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6EF8ADE8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i %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(pow(2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co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) == 0 &amp;&amp; j %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(pow(2.0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co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) == 0)</w:t>
            </w:r>
          </w:p>
          <w:p w14:paraId="55348894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isFirstNode =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tru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5B6873CD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512F57BD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;</w:t>
            </w:r>
          </w:p>
          <w:p w14:paraId="2045C674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FDB0CFC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18DE5E9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BB9BE43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lass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GRID</w:t>
            </w:r>
          </w:p>
          <w:p w14:paraId="5FC4E708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{</w:t>
            </w:r>
          </w:p>
          <w:p w14:paraId="1FE00948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public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</w:t>
            </w:r>
          </w:p>
          <w:p w14:paraId="70D0CDCB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nputGrid();</w:t>
            </w:r>
          </w:p>
          <w:p w14:paraId="1573DF42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buildGrid();</w:t>
            </w:r>
          </w:p>
          <w:p w14:paraId="194899DB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howGrid();</w:t>
            </w:r>
          </w:p>
          <w:p w14:paraId="114326DA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aveGridAndBorder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Gr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GridBorde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583626D3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07C5E3F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protecte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</w:t>
            </w:r>
          </w:p>
          <w:p w14:paraId="2E385873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sGridUniform;</w:t>
            </w:r>
          </w:p>
          <w:p w14:paraId="42A60B25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ondType, coef;</w:t>
            </w:r>
          </w:p>
          <w:p w14:paraId="77065C56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width, heigth, widthLeft, widthRight, heigthLower, heigthUpper, elemCount;</w:t>
            </w:r>
          </w:p>
          <w:p w14:paraId="4A113D89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Left, xRight, yLower, yUpper;</w:t>
            </w:r>
          </w:p>
          <w:p w14:paraId="127298FF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x, hy, nx, ny, kx, ky, hxPrev, hyPrev;</w:t>
            </w:r>
          </w:p>
          <w:p w14:paraId="51643B83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dx, dy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hx_n = hx_1 + kx^(n-1) геометрическая прогрессия</w:t>
            </w:r>
          </w:p>
          <w:p w14:paraId="0D4BF85E" w14:textId="77777777" w:rsidR="001957BE" w:rsidRDefault="001957BE" w:rsidP="001957BE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N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nodes;</w:t>
            </w:r>
          </w:p>
          <w:p w14:paraId="2F9302E8" w14:textId="3683F794" w:rsidR="00B1719D" w:rsidRPr="00A60559" w:rsidRDefault="001957BE" w:rsidP="001957BE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;</w:t>
            </w:r>
          </w:p>
        </w:tc>
      </w:tr>
    </w:tbl>
    <w:p w14:paraId="69EFBA84" w14:textId="77777777" w:rsidR="00B1719D" w:rsidRDefault="00B1719D" w:rsidP="00B1719D">
      <w:pPr>
        <w:rPr>
          <w:rFonts w:asciiTheme="minorHAnsi" w:hAnsiTheme="minorHAnsi" w:cstheme="minorHAnsi"/>
          <w:noProof/>
          <w:lang w:val="ru-RU"/>
        </w:rPr>
      </w:pPr>
    </w:p>
    <w:p w14:paraId="24A555DD" w14:textId="64BA6228" w:rsidR="00B1719D" w:rsidRPr="00B1719D" w:rsidRDefault="00B1719D" w:rsidP="00B1719D">
      <w:pPr>
        <w:rPr>
          <w:rFonts w:asciiTheme="minorHAnsi" w:hAnsiTheme="minorHAnsi" w:cstheme="minorHAnsi"/>
          <w:b/>
          <w:noProof/>
        </w:rPr>
      </w:pPr>
      <w:r>
        <w:rPr>
          <w:rFonts w:asciiTheme="minorHAnsi" w:hAnsiTheme="minorHAnsi" w:cstheme="minorHAnsi"/>
          <w:b/>
          <w:noProof/>
        </w:rPr>
        <w:t>grid</w:t>
      </w:r>
      <w:r w:rsidRPr="006A102E">
        <w:rPr>
          <w:rFonts w:asciiTheme="minorHAnsi" w:hAnsiTheme="minorHAnsi" w:cstheme="minorHAnsi"/>
          <w:b/>
          <w:noProof/>
          <w:lang w:val="ru-RU"/>
        </w:rPr>
        <w:t>.</w:t>
      </w:r>
      <w:r>
        <w:rPr>
          <w:rFonts w:asciiTheme="minorHAnsi" w:hAnsiTheme="minorHAnsi" w:cstheme="minorHAnsi"/>
          <w:b/>
          <w:noProof/>
        </w:rPr>
        <w:t>cpp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62"/>
      </w:tblGrid>
      <w:tr w:rsidR="00B1719D" w:rsidRPr="006A102E" w14:paraId="0DAF979A" w14:textId="77777777" w:rsidTr="00437DB7">
        <w:tc>
          <w:tcPr>
            <w:tcW w:w="9962" w:type="dxa"/>
          </w:tcPr>
          <w:p w14:paraId="33EB51C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grid.h"</w:t>
            </w:r>
          </w:p>
          <w:p w14:paraId="65AD966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fdm.h"</w:t>
            </w:r>
          </w:p>
          <w:p w14:paraId="4F7026C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C8CFBC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7A31C4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781226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GR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inputGrid()</w:t>
            </w:r>
          </w:p>
          <w:p w14:paraId="30122D0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{</w:t>
            </w:r>
          </w:p>
          <w:p w14:paraId="44571EF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ilepath;</w:t>
            </w:r>
          </w:p>
          <w:p w14:paraId="5D4BE25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isGridUniform)</w:t>
            </w:r>
          </w:p>
          <w:p w14:paraId="4337F48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ilepath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input/uniform_grid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54ADE59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else</w:t>
            </w:r>
          </w:p>
          <w:p w14:paraId="2E4CE0C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ilepath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input/nonuniform_grid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56587B8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B88A5B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td::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i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in(filepath);</w:t>
            </w:r>
          </w:p>
          <w:p w14:paraId="644A40F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FABE5C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in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Lef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Righ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</w:p>
          <w:p w14:paraId="509AE22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yLower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yUpper;</w:t>
            </w:r>
          </w:p>
          <w:p w14:paraId="60E2CA5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779FD3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in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width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eigth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</w:p>
          <w:p w14:paraId="1DF51AD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widthLef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widthRigh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</w:p>
          <w:p w14:paraId="5F13E34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heigthLower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eigthUpper;</w:t>
            </w:r>
          </w:p>
          <w:p w14:paraId="1902081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DFCF4C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!isGridUniform) {</w:t>
            </w:r>
          </w:p>
          <w:p w14:paraId="6C48613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in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k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ky;</w:t>
            </w:r>
          </w:p>
          <w:p w14:paraId="2FC782A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x = width - 1;</w:t>
            </w:r>
          </w:p>
          <w:p w14:paraId="13EB451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y = heigth - 1;</w:t>
            </w:r>
          </w:p>
          <w:p w14:paraId="43C72F3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4B6B4E5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EA90EA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in.close();</w:t>
            </w:r>
          </w:p>
          <w:p w14:paraId="66A445E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471BA1E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A1E66E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B5F1CF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AE6F02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898838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GR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buildGrid()</w:t>
            </w:r>
          </w:p>
          <w:p w14:paraId="7DFBA19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{</w:t>
            </w:r>
          </w:p>
          <w:p w14:paraId="397246B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    c    d          Where:</w:t>
            </w:r>
          </w:p>
          <w:p w14:paraId="700FAAE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  -----====         a - height</w:t>
            </w:r>
          </w:p>
          <w:p w14:paraId="241B4FC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| 66665xxxx !       b - width</w:t>
            </w:r>
          </w:p>
          <w:p w14:paraId="46CF8D0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| 10005xxxx ! e     c - widthLeft</w:t>
            </w:r>
          </w:p>
          <w:p w14:paraId="236257A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a| 10005xxxx !       d - widthRight</w:t>
            </w:r>
          </w:p>
          <w:p w14:paraId="0EC9832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| 100004443 |       e - heightUpper</w:t>
            </w:r>
          </w:p>
          <w:p w14:paraId="63B92EB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| 100000003 | f     f - heightLower</w:t>
            </w:r>
          </w:p>
          <w:p w14:paraId="5241B0C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| 100000003 |</w:t>
            </w:r>
          </w:p>
          <w:p w14:paraId="3D2829D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| 122222222 |</w:t>
            </w:r>
          </w:p>
          <w:p w14:paraId="48D9417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  ---------</w:t>
            </w:r>
          </w:p>
          <w:p w14:paraId="51B16CD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       b</w:t>
            </w:r>
          </w:p>
          <w:p w14:paraId="1EA847B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</w:t>
            </w:r>
          </w:p>
          <w:p w14:paraId="38D3533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66665xxxx</w:t>
            </w:r>
          </w:p>
          <w:p w14:paraId="1E2CB09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0005xxxx</w:t>
            </w:r>
          </w:p>
          <w:p w14:paraId="337E4BA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0005xxxx</w:t>
            </w:r>
          </w:p>
          <w:p w14:paraId="0F28CFC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00004443</w:t>
            </w:r>
          </w:p>
          <w:p w14:paraId="2BB8198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00000003</w:t>
            </w:r>
          </w:p>
          <w:p w14:paraId="50B7284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00000003</w:t>
            </w:r>
          </w:p>
          <w:p w14:paraId="1D91116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22222222</w:t>
            </w:r>
          </w:p>
          <w:p w14:paraId="6155353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</w:t>
            </w:r>
          </w:p>
          <w:p w14:paraId="1CE783E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8BC179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isGridUniform) {</w:t>
            </w:r>
          </w:p>
          <w:p w14:paraId="62E22AE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hx = ((xRight - xLeft) /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(width - 1)) / pow(2, coef);</w:t>
            </w:r>
          </w:p>
          <w:p w14:paraId="19942C4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hy = ((yUpper - yLower) /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(heigth - 1)) / pow(2, coef);</w:t>
            </w:r>
          </w:p>
          <w:p w14:paraId="64740D5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\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y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532FAE9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coef != 0) {</w:t>
            </w:r>
          </w:p>
          <w:p w14:paraId="674AED9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width = (width - 1) * pow(2, coef) + 1;</w:t>
            </w:r>
          </w:p>
          <w:p w14:paraId="4088AB6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eigth = (heigth - 1) * pow(2, coef) + 1;</w:t>
            </w:r>
          </w:p>
          <w:p w14:paraId="5624F63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widthLeft = (widthLeft)* pow(2, coef);</w:t>
            </w:r>
          </w:p>
          <w:p w14:paraId="6307A89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widthRight = (widthRight - 1) * pow(2, coef) + 1;</w:t>
            </w:r>
          </w:p>
          <w:p w14:paraId="37DAF98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eigthLower = (heigthLower)* pow(2, coef);</w:t>
            </w:r>
          </w:p>
          <w:p w14:paraId="66A2852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eigthUpper = (heigthUpper - 1) * pow(2, coef) + 1;</w:t>
            </w:r>
          </w:p>
          <w:p w14:paraId="03DA36D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657635C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2FB3B6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el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</w:t>
            </w:r>
          </w:p>
          <w:p w14:paraId="7B22221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coef != 0) {</w:t>
            </w:r>
          </w:p>
          <w:p w14:paraId="678310D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width = (width - 1) * pow(2, coef) + 1;</w:t>
            </w:r>
          </w:p>
          <w:p w14:paraId="2A291CE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eigth = (heigth - 1) * pow(2, coef) + 1;</w:t>
            </w:r>
          </w:p>
          <w:p w14:paraId="0645E6B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widthLeft = (widthLeft)* pow(2, coef);</w:t>
            </w:r>
          </w:p>
          <w:p w14:paraId="42B0C17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widthRight = (widthRight - 1) * pow(2, coef) + 1;</w:t>
            </w:r>
          </w:p>
          <w:p w14:paraId="11F9C00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eigthLower = (heigthLower)* pow(2, coef);</w:t>
            </w:r>
          </w:p>
          <w:p w14:paraId="35498EC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eigthUpper = (heigthUpper - 1) * pow(2, coef) + 1;</w:t>
            </w:r>
          </w:p>
          <w:p w14:paraId="61F87E1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x *= pow(2, coef);</w:t>
            </w:r>
          </w:p>
          <w:p w14:paraId="150AA2A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y *= pow(2, coef);</w:t>
            </w:r>
          </w:p>
          <w:p w14:paraId="540EE07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kx *= pow(kx, 1.0 / coef);</w:t>
            </w:r>
          </w:p>
          <w:p w14:paraId="59C73D5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ky *= pow(ky, 1.0 / coef);</w:t>
            </w:r>
          </w:p>
          <w:p w14:paraId="4B88AD8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557546F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F2F68E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x = (xRight - xLeft) * (1 - kx) / (1 - pow(kx, nx));</w:t>
            </w:r>
          </w:p>
          <w:p w14:paraId="28D898E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y = (yUpper - yLower) * (1 - ky) / (1 - pow(ky, ny));</w:t>
            </w:r>
          </w:p>
          <w:p w14:paraId="186F6D4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5BF101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DD8DBA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3708B2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F98764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6FE19F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elemCount = width * heigth;</w:t>
            </w:r>
          </w:p>
          <w:p w14:paraId="4D3818D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Grid is uniform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</w:t>
            </w:r>
          </w:p>
          <w:p w14:paraId="7C1CC0D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Coef: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oef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</w:t>
            </w:r>
          </w:p>
          <w:p w14:paraId="761F242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Width: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width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</w:t>
            </w:r>
          </w:p>
          <w:p w14:paraId="23BA54B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Height: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eigth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</w:t>
            </w:r>
          </w:p>
          <w:p w14:paraId="3E50D00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Count of elements: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lemCoun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</w:t>
            </w:r>
          </w:p>
          <w:p w14:paraId="3D48F3A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hx: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</w:t>
            </w:r>
          </w:p>
          <w:p w14:paraId="32B760F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hy: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y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400F0E9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.resize(elemCount);</w:t>
            </w:r>
          </w:p>
          <w:p w14:paraId="1CB069B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6D357C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4DC75F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isGridUniform) {</w:t>
            </w:r>
          </w:p>
          <w:p w14:paraId="78A76A4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9A56AA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9F882E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, j, elem;</w:t>
            </w:r>
          </w:p>
          <w:p w14:paraId="7DC368C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, y, xPrev, yPrev;</w:t>
            </w:r>
          </w:p>
          <w:p w14:paraId="4C98953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Обходим все внутренние элементы нижней части "L" по пяти точкам</w:t>
            </w:r>
          </w:p>
          <w:p w14:paraId="14A0DB2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j = 1; j &lt; heigthLower - 1; j++)</w:t>
            </w:r>
          </w:p>
          <w:p w14:paraId="7A04839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1A3A286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1;</w:t>
            </w:r>
          </w:p>
          <w:p w14:paraId="442DCA5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j * width + 1; elem &lt; (j + 1) * width - 1; elem++, i++)</w:t>
            </w:r>
          </w:p>
          <w:p w14:paraId="2BB774C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3807804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12D043E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5AC9221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0, coef);</w:t>
            </w:r>
          </w:p>
          <w:p w14:paraId="712EE41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EF2191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8BA024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2F6B6C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Обходим все внутренние элементы средней части части "L" по пяти точкам</w:t>
            </w:r>
          </w:p>
          <w:p w14:paraId="3DCF180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1;</w:t>
            </w:r>
          </w:p>
          <w:p w14:paraId="4CDAC58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heigthLower - 1;</w:t>
            </w:r>
          </w:p>
          <w:p w14:paraId="7FD889D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312D912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j * width + 1; elem &lt; j * width + widthLeft; elem++, i++)</w:t>
            </w:r>
          </w:p>
          <w:p w14:paraId="3C25F23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16C9DD2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5937063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0, coef);</w:t>
            </w:r>
          </w:p>
          <w:p w14:paraId="2EF5C03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4DC218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BFFE5B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31C0F2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Обходим все внутренние элементы верхней части "L" по пяти точкам</w:t>
            </w:r>
          </w:p>
          <w:p w14:paraId="367ECA3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j = heigthLower; j &lt; heigth - 1; j++)</w:t>
            </w:r>
          </w:p>
          <w:p w14:paraId="3920D23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3B2E265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1;</w:t>
            </w:r>
          </w:p>
          <w:p w14:paraId="748253B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j * width + 1; elem &lt; j * width + widthLeft - 1; elem++, i++)</w:t>
            </w:r>
          </w:p>
          <w:p w14:paraId="46D35BF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357BF88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6FFB5A0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18B9440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0, coef);</w:t>
            </w:r>
          </w:p>
          <w:p w14:paraId="16730AF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5678AAC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6E3D6B1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5422B6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</w:t>
            </w:r>
          </w:p>
          <w:p w14:paraId="16888E9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0;</w:t>
            </w:r>
          </w:p>
          <w:p w14:paraId="0FD35E8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0;</w:t>
            </w:r>
          </w:p>
          <w:p w14:paraId="3ADEE7F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1475D70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0; elem &lt; (heigth - 1) * width; elem += width, j++)</w:t>
            </w:r>
          </w:p>
          <w:p w14:paraId="07C721C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7D66A66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660AAD9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42B22A2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1;</w:t>
            </w:r>
          </w:p>
          <w:p w14:paraId="48092CF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30F863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59C5DB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2</w:t>
            </w:r>
          </w:p>
          <w:p w14:paraId="7AC52E9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1;</w:t>
            </w:r>
          </w:p>
          <w:p w14:paraId="79995E9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0;</w:t>
            </w:r>
          </w:p>
          <w:p w14:paraId="0BCFFF1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4578C1A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1; elem &lt; width; elem++, i++)</w:t>
            </w:r>
          </w:p>
          <w:p w14:paraId="44AB2B3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75A6CD1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1B1747A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67245FA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2;</w:t>
            </w:r>
          </w:p>
          <w:p w14:paraId="79776EC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75E1969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A5B180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3</w:t>
            </w:r>
          </w:p>
          <w:p w14:paraId="43B5205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width - 1;</w:t>
            </w:r>
          </w:p>
          <w:p w14:paraId="16A700C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1;</w:t>
            </w:r>
          </w:p>
          <w:p w14:paraId="1FD685B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03D4EE7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2 * width - 1; elem &lt; (width * heigthLower); elem += width, j++)</w:t>
            </w:r>
          </w:p>
          <w:p w14:paraId="1ACD000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4587F51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0BD29C0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29B840C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3;</w:t>
            </w:r>
          </w:p>
          <w:p w14:paraId="1C9A381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636762E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0497AB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4</w:t>
            </w:r>
          </w:p>
          <w:p w14:paraId="6DF515D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widthLeft;</w:t>
            </w:r>
          </w:p>
          <w:p w14:paraId="6E54D49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heigthLower - 1;</w:t>
            </w:r>
          </w:p>
          <w:p w14:paraId="476D8BB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5094B42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width * heigthLower - widthRight; elem &lt; width * heigthLower - 1; elem++, i++)</w:t>
            </w:r>
          </w:p>
          <w:p w14:paraId="73CF43F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716FE6E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6CF9E2F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4985F13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4;</w:t>
            </w:r>
          </w:p>
          <w:p w14:paraId="32843EE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66CD41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8106EF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5</w:t>
            </w:r>
          </w:p>
          <w:p w14:paraId="597DA49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widthLeft - 1;</w:t>
            </w:r>
          </w:p>
          <w:p w14:paraId="44200AC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heigthLower;</w:t>
            </w:r>
          </w:p>
          <w:p w14:paraId="1C4B1B1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0859FE5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width * j + widthLeft - 1; elem &lt; elemCount; elem += width, j++)</w:t>
            </w:r>
          </w:p>
          <w:p w14:paraId="7F7E4A8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2AFE2CD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740AB0B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592AEF7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5;</w:t>
            </w:r>
          </w:p>
          <w:p w14:paraId="5F319A0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CEF94D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E2D540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6</w:t>
            </w:r>
          </w:p>
          <w:p w14:paraId="0BFD16D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0;</w:t>
            </w:r>
          </w:p>
          <w:p w14:paraId="0761F37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heigth - 1;</w:t>
            </w:r>
          </w:p>
          <w:p w14:paraId="53C639B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76A18D6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width * j; elem &lt; width * j + widthLeft - 1; elem++, i++)</w:t>
            </w:r>
          </w:p>
          <w:p w14:paraId="2EBB8E4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6C4E010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078B1F9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7F47FC5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6;</w:t>
            </w:r>
          </w:p>
          <w:p w14:paraId="07A83B3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5BF4B46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5B8A95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fictitious nodes</w:t>
            </w:r>
          </w:p>
          <w:p w14:paraId="2844EF4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j = heigthLower; j &lt; heigth; j++)</w:t>
            </w:r>
          </w:p>
          <w:p w14:paraId="779C68F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46745E7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widthLeft;</w:t>
            </w:r>
          </w:p>
          <w:p w14:paraId="7959E49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width * j + widthLeft; elem &lt; width * (j + 1); elem++, i++)</w:t>
            </w:r>
          </w:p>
          <w:p w14:paraId="08A4108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191B25E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i;</w:t>
            </w:r>
          </w:p>
          <w:p w14:paraId="418A938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j;</w:t>
            </w:r>
          </w:p>
          <w:p w14:paraId="7C4A256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-1, coef);</w:t>
            </w:r>
          </w:p>
          <w:p w14:paraId="438A340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7FA557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49AEAD0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4D30886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9ED033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el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</w:t>
            </w:r>
          </w:p>
          <w:p w14:paraId="74A08F1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E9D93A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, y;</w:t>
            </w:r>
          </w:p>
          <w:p w14:paraId="0E377B0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, j, elem;</w:t>
            </w:r>
          </w:p>
          <w:p w14:paraId="0177052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E0D3B3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CA5F14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Обходим все внутренние элементы нижней части "L" по пяти точкам</w:t>
            </w:r>
          </w:p>
          <w:p w14:paraId="3526ABA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y = hy * ky;</w:t>
            </w:r>
          </w:p>
          <w:p w14:paraId="2794049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;</w:t>
            </w:r>
          </w:p>
          <w:p w14:paraId="7481671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j = 1; j &lt; heigthLower - 1; j++, dy *= ky)</w:t>
            </w:r>
          </w:p>
          <w:p w14:paraId="235D448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4C1A170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1;</w:t>
            </w:r>
          </w:p>
          <w:p w14:paraId="1FF14AC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x = hx * kx;</w:t>
            </w:r>
          </w:p>
          <w:p w14:paraId="06CF27E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;</w:t>
            </w:r>
          </w:p>
          <w:p w14:paraId="5439F6A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j * width + 1; elem &lt; (j + 1) * width - 1; elem++, i++, dx *= kx)</w:t>
            </w:r>
          </w:p>
          <w:p w14:paraId="4EB8073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04F9725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0, coef);</w:t>
            </w:r>
          </w:p>
          <w:p w14:paraId="70A457A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+= dx;</w:t>
            </w:r>
          </w:p>
          <w:p w14:paraId="6BC2CE7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B78C6A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+= dy;</w:t>
            </w:r>
          </w:p>
          <w:p w14:paraId="536A2A3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AE2849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F05F51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2994C5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E11F07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Обходим все внутренние элементы средней части части "L" по пяти точкам</w:t>
            </w:r>
          </w:p>
          <w:p w14:paraId="514380D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1;</w:t>
            </w:r>
          </w:p>
          <w:p w14:paraId="25B2900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x = hx * kx;</w:t>
            </w:r>
          </w:p>
          <w:p w14:paraId="4E4B05F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;</w:t>
            </w:r>
          </w:p>
          <w:p w14:paraId="2F300CB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165000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heigthLower - 1;</w:t>
            </w:r>
          </w:p>
          <w:p w14:paraId="7ABFF3A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y = hy * pow(ky, j);</w:t>
            </w:r>
          </w:p>
          <w:p w14:paraId="30F3FE7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(1 - pow(ky, j)) / (1 - ky);</w:t>
            </w:r>
          </w:p>
          <w:p w14:paraId="1B7664D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808444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j * width + 1; elem &lt; j * width + widthLeft; elem++, i++, dx *= kx)</w:t>
            </w:r>
          </w:p>
          <w:p w14:paraId="602F66E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158A837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0, coef);</w:t>
            </w:r>
          </w:p>
          <w:p w14:paraId="7DE2D2E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+= dx;</w:t>
            </w:r>
          </w:p>
          <w:p w14:paraId="01C2FF1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30C07D9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39F66E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53B49E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Обходим все внутренние элементы верхней части "L" по пяти точкам</w:t>
            </w:r>
          </w:p>
          <w:p w14:paraId="7E8E7C7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y = hy * pow(ky, heigthLower);</w:t>
            </w:r>
          </w:p>
          <w:p w14:paraId="3B4A4DA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(1 - pow(ky, heigthLower)) / (1 - ky);</w:t>
            </w:r>
          </w:p>
          <w:p w14:paraId="2C90F65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j = heigthLower; j &lt; heigth - 1; j++, dy *= ky)</w:t>
            </w:r>
          </w:p>
          <w:p w14:paraId="5046AA0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41F5297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1;</w:t>
            </w:r>
          </w:p>
          <w:p w14:paraId="7544245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x = hx * kx;</w:t>
            </w:r>
          </w:p>
          <w:p w14:paraId="5233690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;</w:t>
            </w:r>
          </w:p>
          <w:p w14:paraId="19515E1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193F17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j * width + 1; elem &lt; j * width + widthLeft - 1; elem++, i++, dx *= kx)</w:t>
            </w:r>
          </w:p>
          <w:p w14:paraId="03A47E1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5886E45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0, coef);</w:t>
            </w:r>
          </w:p>
          <w:p w14:paraId="49F3CF1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+= dx;</w:t>
            </w:r>
          </w:p>
          <w:p w14:paraId="295BFF7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49636F5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+= dy;</w:t>
            </w:r>
          </w:p>
          <w:p w14:paraId="06B3158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F4E9DD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60AE06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A4ED2D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CFA4CC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</w:t>
            </w:r>
          </w:p>
          <w:p w14:paraId="7960589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0;</w:t>
            </w:r>
          </w:p>
          <w:p w14:paraId="0034759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x = hx;</w:t>
            </w:r>
          </w:p>
          <w:p w14:paraId="778F49A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;</w:t>
            </w:r>
          </w:p>
          <w:p w14:paraId="4F09E09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8FAD7C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0;</w:t>
            </w:r>
          </w:p>
          <w:p w14:paraId="5A35BB7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y = hy;</w:t>
            </w:r>
          </w:p>
          <w:p w14:paraId="5A65EF4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;</w:t>
            </w:r>
          </w:p>
          <w:p w14:paraId="1399DE0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0E7547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0; elem &lt; (heigth - 1) * width; elem += width, j++, dy *= ky)</w:t>
            </w:r>
          </w:p>
          <w:p w14:paraId="15A0FDC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5C338D6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40C3D24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1;</w:t>
            </w:r>
          </w:p>
          <w:p w14:paraId="3365BF7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+= dy;</w:t>
            </w:r>
          </w:p>
          <w:p w14:paraId="616DEB8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50F16A9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89306C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B7918E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FBC35E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2</w:t>
            </w:r>
          </w:p>
          <w:p w14:paraId="426B867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1;</w:t>
            </w:r>
          </w:p>
          <w:p w14:paraId="3211CCD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x = hx * kx;</w:t>
            </w:r>
          </w:p>
          <w:p w14:paraId="6FEBE62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;</w:t>
            </w:r>
          </w:p>
          <w:p w14:paraId="47E9AA7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A3E06A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0;</w:t>
            </w:r>
          </w:p>
          <w:p w14:paraId="68910F1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y = hy;</w:t>
            </w:r>
          </w:p>
          <w:p w14:paraId="1FFC3BC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;</w:t>
            </w:r>
          </w:p>
          <w:p w14:paraId="2A8DD5A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E4B10E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1; elem &lt; width; elem++, i++, dx *= kx)</w:t>
            </w:r>
          </w:p>
          <w:p w14:paraId="40D483E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33D5E74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3017446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2;</w:t>
            </w:r>
          </w:p>
          <w:p w14:paraId="07A7C53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+= dx;</w:t>
            </w:r>
          </w:p>
          <w:p w14:paraId="4A457F6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6734B97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CBC663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2AA579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BEE652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3</w:t>
            </w:r>
          </w:p>
          <w:p w14:paraId="73ABD00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width - 1;</w:t>
            </w:r>
          </w:p>
          <w:p w14:paraId="2158793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x = hx * pow(kx, i - 1);</w:t>
            </w:r>
          </w:p>
          <w:p w14:paraId="5A2F9A6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(1 - pow(kx, i)) / (1 - kx);</w:t>
            </w:r>
          </w:p>
          <w:p w14:paraId="6F44718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FC46D1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1;</w:t>
            </w:r>
          </w:p>
          <w:p w14:paraId="1D9AAB0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y = hy * ky;</w:t>
            </w:r>
          </w:p>
          <w:p w14:paraId="519F2B6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;</w:t>
            </w:r>
          </w:p>
          <w:p w14:paraId="62516A7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86EDCE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2 * width - 1; elem &lt; (width * heigthLower); elem += width, j++, dy *= ky)</w:t>
            </w:r>
          </w:p>
          <w:p w14:paraId="001C88A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61B3D54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4B0AA1E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3;</w:t>
            </w:r>
          </w:p>
          <w:p w14:paraId="71F1BBE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+= dy;</w:t>
            </w:r>
          </w:p>
          <w:p w14:paraId="61C1CA4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627B004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3C5A95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0FF0FE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411F6D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4</w:t>
            </w:r>
          </w:p>
          <w:p w14:paraId="4036B15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widthLeft;</w:t>
            </w:r>
          </w:p>
          <w:p w14:paraId="0D3DB19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x = hx * pow(kx, i);</w:t>
            </w:r>
          </w:p>
          <w:p w14:paraId="12D2D20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(1 - pow(kx, i)) / (1 - kx);</w:t>
            </w:r>
          </w:p>
          <w:p w14:paraId="3CD0777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484D68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heigthLower - 1;</w:t>
            </w:r>
          </w:p>
          <w:p w14:paraId="17276E1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y = hy * pow(ky, j);</w:t>
            </w:r>
          </w:p>
          <w:p w14:paraId="5EB60DF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(1 - pow(ky, j)) / (1 - ky);</w:t>
            </w:r>
          </w:p>
          <w:p w14:paraId="09419DE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552BDF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width * heigthLower - widthRight; elem &lt; width * heigthLower - 1; elem++, i++, dx *= kx)</w:t>
            </w:r>
          </w:p>
          <w:p w14:paraId="424DB46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3A0E6B7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563DC03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4;</w:t>
            </w:r>
          </w:p>
          <w:p w14:paraId="1A0323B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+= dx;</w:t>
            </w:r>
          </w:p>
          <w:p w14:paraId="057D1BD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BA2A99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A515B4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E268C1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7D8AF5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5</w:t>
            </w:r>
          </w:p>
          <w:p w14:paraId="7ECB486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widthLeft - 1;</w:t>
            </w:r>
          </w:p>
          <w:p w14:paraId="57A6D47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(1 - pow(kx, i)) / (1 - kx);</w:t>
            </w:r>
          </w:p>
          <w:p w14:paraId="3632BD8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39D3F5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heigthLower;</w:t>
            </w:r>
          </w:p>
          <w:p w14:paraId="5293533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y = hy * pow(ky, j);</w:t>
            </w:r>
          </w:p>
          <w:p w14:paraId="78EBDBF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(1 - pow(ky, j)) / (1 - ky);</w:t>
            </w:r>
          </w:p>
          <w:p w14:paraId="0B635A8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D95540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width * j + widthLeft - 1; elem &lt; elemCount; elem += width, j++, dy *= ky)</w:t>
            </w:r>
          </w:p>
          <w:p w14:paraId="64C62A1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214AD87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4F5FABC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5;</w:t>
            </w:r>
          </w:p>
          <w:p w14:paraId="244D6A2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+= dy;</w:t>
            </w:r>
          </w:p>
          <w:p w14:paraId="48EF105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653E60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BAD5CE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4D133F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8C3CA8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6</w:t>
            </w:r>
          </w:p>
          <w:p w14:paraId="6A3E36B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0;</w:t>
            </w:r>
          </w:p>
          <w:p w14:paraId="6FC542B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x = hx;</w:t>
            </w:r>
          </w:p>
          <w:p w14:paraId="7D9CA66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;</w:t>
            </w:r>
          </w:p>
          <w:p w14:paraId="7DA9252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D03DBC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heigth - 1;</w:t>
            </w:r>
          </w:p>
          <w:p w14:paraId="7813568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(1 - pow(ky, j)) / (1 - ky);</w:t>
            </w:r>
          </w:p>
          <w:p w14:paraId="18EC69B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09F788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width * j; elem &lt; width * j + widthLeft - 1; elem++, i++, dx *= kx)</w:t>
            </w:r>
          </w:p>
          <w:p w14:paraId="40E09D7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04062C8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condType, coef);</w:t>
            </w:r>
          </w:p>
          <w:p w14:paraId="7BE6533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 = 6;</w:t>
            </w:r>
          </w:p>
          <w:p w14:paraId="4E14271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+= dx;</w:t>
            </w:r>
          </w:p>
          <w:p w14:paraId="762CBF1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DAD0EA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319245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69321F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58B328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fictitious nodes</w:t>
            </w:r>
          </w:p>
          <w:p w14:paraId="281E8CE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heigthLower;</w:t>
            </w:r>
          </w:p>
          <w:p w14:paraId="370F8F2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y = hy * pow(ky, j);</w:t>
            </w:r>
          </w:p>
          <w:p w14:paraId="6AF35E7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= yLower + hy * (1 - pow(ky, j)) / (1 - ky);</w:t>
            </w:r>
          </w:p>
          <w:p w14:paraId="157D291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D9E5A6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j = heigthLower; j &lt; heigth; j++, dy *= ky)</w:t>
            </w:r>
          </w:p>
          <w:p w14:paraId="3EFF15B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5AF096F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 = widthLeft;</w:t>
            </w:r>
          </w:p>
          <w:p w14:paraId="5ADD911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x = hx * pow(kx, i);</w:t>
            </w:r>
          </w:p>
          <w:p w14:paraId="01144B7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= xLeft + hx * (1 - pow(kx, i)) / (1 - kx);</w:t>
            </w:r>
          </w:p>
          <w:p w14:paraId="029FF6D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elem = width * j + widthLeft; elem &lt; width * (j + 1); elem++, i++, dx *= kx)</w:t>
            </w:r>
          </w:p>
          <w:p w14:paraId="4DCD4B1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57C633B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setNodesData(x, y, i, j, -1, coef);</w:t>
            </w:r>
          </w:p>
          <w:p w14:paraId="69BABED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 += dx;</w:t>
            </w:r>
          </w:p>
          <w:p w14:paraId="3C38CD6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6A2D775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y += dy;</w:t>
            </w:r>
          </w:p>
          <w:p w14:paraId="6D48D71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E6F8E6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38B7D12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7EDE972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C5AC8C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1D4768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ED2AC9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Отображние сетки на экран</w:t>
            </w:r>
          </w:p>
          <w:p w14:paraId="03332CF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GR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showGrid() {</w:t>
            </w:r>
          </w:p>
          <w:p w14:paraId="5D51CF7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6919F4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X: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3B97CEA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j = 0; j &lt; heigth; j++)</w:t>
            </w:r>
          </w:p>
          <w:p w14:paraId="49E03D3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3A99C25F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lem = j * width;</w:t>
            </w:r>
          </w:p>
          <w:p w14:paraId="37C28A5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width; i++, elem++)</w:t>
            </w:r>
          </w:p>
          <w:p w14:paraId="3D42A8B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414F3E4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.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18154D2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43D10A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35B4C7D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736234A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98BC0F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Y: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2175AD3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A825A97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j = 0; j &lt; heigth; j++)</w:t>
            </w:r>
          </w:p>
          <w:p w14:paraId="35DA1D43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0BA154FB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lem = j * width;</w:t>
            </w:r>
          </w:p>
          <w:p w14:paraId="4745D92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width; i++, elem++)</w:t>
            </w:r>
          </w:p>
          <w:p w14:paraId="5DA8A14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29411C0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.y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1DC371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383965D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0D039FD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5F18260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3C774DA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7EAF69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C026FB9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484CB86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Сохранение внутренних и внешних узлов в 2 файлах</w:t>
            </w:r>
          </w:p>
          <w:p w14:paraId="158099D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GR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saveGridAndBorder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Gr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GridBorde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01999B01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CDC320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grid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Gr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267921E0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border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GridBorde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101544D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elemCount; i++)</w:t>
            </w:r>
          </w:p>
          <w:p w14:paraId="1AFF14B2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46C9BEAA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type &gt; 0)</w:t>
            </w:r>
          </w:p>
          <w:p w14:paraId="44A45CF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border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.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.y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708F6E6E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else</w:t>
            </w:r>
          </w:p>
          <w:p w14:paraId="498C7815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grid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.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.y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2CE79CDD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4C799EF4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0D3DA38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order.close();</w:t>
            </w:r>
          </w:p>
          <w:p w14:paraId="0A677F8C" w14:textId="77777777" w:rsidR="003D4BE2" w:rsidRDefault="003D4BE2" w:rsidP="003D4BE2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grid.close();</w:t>
            </w:r>
          </w:p>
          <w:p w14:paraId="75DBD60D" w14:textId="3F94D23C" w:rsidR="00B1719D" w:rsidRPr="00A60559" w:rsidRDefault="003D4BE2" w:rsidP="003D4BE2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</w:tc>
      </w:tr>
    </w:tbl>
    <w:p w14:paraId="2457B18F" w14:textId="77777777" w:rsidR="00B1719D" w:rsidRDefault="00B1719D" w:rsidP="00B1719D">
      <w:pPr>
        <w:rPr>
          <w:rFonts w:asciiTheme="minorHAnsi" w:hAnsiTheme="minorHAnsi" w:cstheme="minorHAnsi"/>
          <w:noProof/>
          <w:lang w:val="ru-RU"/>
        </w:rPr>
      </w:pPr>
    </w:p>
    <w:p w14:paraId="0C0310AC" w14:textId="6DE1AAA5" w:rsidR="00B1719D" w:rsidRPr="006A102E" w:rsidRDefault="0051280B" w:rsidP="00B1719D">
      <w:pPr>
        <w:rPr>
          <w:rFonts w:asciiTheme="minorHAnsi" w:hAnsiTheme="minorHAnsi" w:cstheme="minorHAnsi"/>
          <w:b/>
          <w:noProof/>
          <w:lang w:val="ru-RU"/>
        </w:rPr>
      </w:pPr>
      <w:r>
        <w:rPr>
          <w:rFonts w:asciiTheme="minorHAnsi" w:hAnsiTheme="minorHAnsi" w:cstheme="minorHAnsi"/>
          <w:b/>
          <w:noProof/>
        </w:rPr>
        <w:t>slae</w:t>
      </w:r>
      <w:r w:rsidR="00B1719D" w:rsidRPr="006A102E">
        <w:rPr>
          <w:rFonts w:asciiTheme="minorHAnsi" w:hAnsiTheme="minorHAnsi" w:cstheme="minorHAnsi"/>
          <w:b/>
          <w:noProof/>
          <w:lang w:val="ru-RU"/>
        </w:rPr>
        <w:t>.h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62"/>
      </w:tblGrid>
      <w:tr w:rsidR="00B1719D" w:rsidRPr="006A102E" w14:paraId="4FDD6E17" w14:textId="77777777" w:rsidTr="00437DB7">
        <w:tc>
          <w:tcPr>
            <w:tcW w:w="9962" w:type="dxa"/>
          </w:tcPr>
          <w:p w14:paraId="5EE45A7A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pragma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once</w:t>
            </w:r>
          </w:p>
          <w:p w14:paraId="796FDC2C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head.h"</w:t>
            </w:r>
          </w:p>
          <w:p w14:paraId="535E8CBA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D49A870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lass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</w:t>
            </w:r>
          </w:p>
          <w:p w14:paraId="3DCFCDF8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81D718B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public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</w:t>
            </w:r>
          </w:p>
          <w:p w14:paraId="4C99C227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nputSLAEParameters();</w:t>
            </w:r>
          </w:p>
          <w:p w14:paraId="41BA3825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generateInitualGuess() { x.clear(); x.resize(n, 0); }</w:t>
            </w:r>
          </w:p>
          <w:p w14:paraId="2008C573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writeXToFil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0B8B96BC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writebToFil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0522687E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40F541C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onvMatrixToDense();</w:t>
            </w:r>
          </w:p>
          <w:p w14:paraId="2B1A81B4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writeDenseMatrixToFil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32EE8D77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writeSecondDenseMatrixToFil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04B5D51E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multLine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&gt;&amp;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lin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4EBD8CEE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mult();</w:t>
            </w:r>
          </w:p>
          <w:p w14:paraId="58D466AB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77390A6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Jacobi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57812B09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GaussSeildel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115CE658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alcIterativ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seJacopbNotGaussSeide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33FD6AED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indOptimalW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1BFBDF57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8B3CCE5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4C84130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protecte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</w:t>
            </w:r>
          </w:p>
          <w:p w14:paraId="617999AA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&gt; A, A2;</w:t>
            </w:r>
          </w:p>
          <w:p w14:paraId="1108F6B0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di, au1, au2, al1, al2;</w:t>
            </w:r>
          </w:p>
          <w:p w14:paraId="1FEC6EF1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x, b;</w:t>
            </w:r>
          </w:p>
          <w:p w14:paraId="4C68E572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n, m, maxiter;</w:t>
            </w:r>
          </w:p>
          <w:p w14:paraId="6F3734B5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;</w:t>
            </w:r>
          </w:p>
          <w:p w14:paraId="33EDEBFB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982C922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96B0C19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alcNormE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5ABBE064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alcRelativeDiscrepancy();</w:t>
            </w:r>
          </w:p>
          <w:p w14:paraId="749C36D7" w14:textId="77777777" w:rsidR="00161E56" w:rsidRDefault="00161E56" w:rsidP="00161E5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alcAii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6CA34D68" w14:textId="27F0C021" w:rsidR="00B1719D" w:rsidRPr="00A60559" w:rsidRDefault="00161E56" w:rsidP="00161E56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;</w:t>
            </w:r>
          </w:p>
        </w:tc>
      </w:tr>
    </w:tbl>
    <w:p w14:paraId="7CD543FD" w14:textId="77777777" w:rsidR="00B1719D" w:rsidRDefault="00B1719D" w:rsidP="00B1719D">
      <w:pPr>
        <w:rPr>
          <w:rFonts w:asciiTheme="minorHAnsi" w:hAnsiTheme="minorHAnsi" w:cstheme="minorHAnsi"/>
          <w:noProof/>
          <w:lang w:val="ru-RU"/>
        </w:rPr>
      </w:pPr>
    </w:p>
    <w:p w14:paraId="36BBCAEE" w14:textId="7D507219" w:rsidR="00275590" w:rsidRPr="006A102E" w:rsidRDefault="00275590" w:rsidP="00275590">
      <w:pPr>
        <w:rPr>
          <w:rFonts w:asciiTheme="minorHAnsi" w:hAnsiTheme="minorHAnsi" w:cstheme="minorHAnsi"/>
          <w:b/>
          <w:noProof/>
          <w:lang w:val="ru-RU"/>
        </w:rPr>
      </w:pPr>
      <w:r>
        <w:rPr>
          <w:rFonts w:asciiTheme="minorHAnsi" w:hAnsiTheme="minorHAnsi" w:cstheme="minorHAnsi"/>
          <w:b/>
          <w:noProof/>
        </w:rPr>
        <w:t>slae</w:t>
      </w:r>
      <w:r>
        <w:rPr>
          <w:rFonts w:asciiTheme="minorHAnsi" w:hAnsiTheme="minorHAnsi" w:cstheme="minorHAnsi"/>
          <w:b/>
          <w:noProof/>
          <w:lang w:val="ru-RU"/>
        </w:rPr>
        <w:t>.cpp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62"/>
      </w:tblGrid>
      <w:tr w:rsidR="00275590" w:rsidRPr="006A102E" w14:paraId="007425B6" w14:textId="77777777" w:rsidTr="00437DB7">
        <w:tc>
          <w:tcPr>
            <w:tcW w:w="9962" w:type="dxa"/>
          </w:tcPr>
          <w:p w14:paraId="237215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pragma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once</w:t>
            </w:r>
          </w:p>
          <w:p w14:paraId="6AC07CD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slae.h"</w:t>
            </w:r>
          </w:p>
          <w:p w14:paraId="7581359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8F1CF9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///////////////////////////////////////////////////////////////////////////////////////////</w:t>
            </w:r>
          </w:p>
          <w:p w14:paraId="6FB70B0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matrix</w:t>
            </w:r>
          </w:p>
          <w:p w14:paraId="5C2E3C7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4D395D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Рассчёт суммы элементов строки при генерации матрицы A(k)</w:t>
            </w:r>
          </w:p>
          <w:p w14:paraId="74288B2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calcAii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526E875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54C104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um = 0;</w:t>
            </w:r>
          </w:p>
          <w:p w14:paraId="0218E8D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0A9DF9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gt;= 1) { 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Нижний треугольник</w:t>
            </w:r>
          </w:p>
          <w:p w14:paraId="5FF483D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al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273D9D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gt;= m) {</w:t>
            </w:r>
          </w:p>
          <w:p w14:paraId="71786F5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al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454F1F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39D4618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3AE8A7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A025B2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76EFCC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7E3EE1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 n - 1) { 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Верхний треугольник</w:t>
            </w:r>
          </w:p>
          <w:p w14:paraId="4E3241C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au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79130D9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 n - m) {</w:t>
            </w:r>
          </w:p>
          <w:p w14:paraId="6AFD5BE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au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14BC9FE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34EACF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C4F6AD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DC2501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um;</w:t>
            </w:r>
          </w:p>
          <w:p w14:paraId="128631C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412F9E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AF1579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7BB40F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///////////////////////////////////////////////////////////////////////////////////////////</w:t>
            </w:r>
          </w:p>
          <w:p w14:paraId="65B7DAC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vect</w:t>
            </w:r>
          </w:p>
          <w:p w14:paraId="59520EF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C1401E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69ABAC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lastRenderedPageBreak/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inputSLAEParameters()</w:t>
            </w:r>
          </w:p>
          <w:p w14:paraId="58FC9B1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{</w:t>
            </w:r>
          </w:p>
          <w:p w14:paraId="6DD7AF8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i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in(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input/SLAE_parameters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0675C1E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E9BCE0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in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maxiter;</w:t>
            </w:r>
          </w:p>
          <w:p w14:paraId="6A3C7F1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DE59D4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in.close();</w:t>
            </w:r>
          </w:p>
          <w:p w14:paraId="5CD0996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49998C4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2A7A92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 xml:space="preserve">// Вывод вектора X в файл </w:t>
            </w:r>
          </w:p>
          <w:p w14:paraId="1510445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writeXToFil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2C19651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546F2E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td::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out;</w:t>
            </w:r>
          </w:p>
          <w:p w14:paraId="6DE1447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open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760C33B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D28CD0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x.size(); ++i)</w:t>
            </w:r>
          </w:p>
          <w:p w14:paraId="314E150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1B8A849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close();</w:t>
            </w:r>
          </w:p>
          <w:p w14:paraId="2C0C774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7548DF5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7AE0DA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writebToFil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3B4EF79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F7E3F7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td::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out;</w:t>
            </w:r>
          </w:p>
          <w:p w14:paraId="0955949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open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333349D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1A3974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x.size(); ++i)</w:t>
            </w:r>
          </w:p>
          <w:p w14:paraId="0BEFCCD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099267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close();</w:t>
            </w:r>
          </w:p>
          <w:p w14:paraId="50AA4A7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2FF8714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91DAE4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///////////////////////////////////////////////////////////////////////////////////////////</w:t>
            </w:r>
          </w:p>
          <w:p w14:paraId="32B356D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slae</w:t>
            </w:r>
          </w:p>
          <w:p w14:paraId="25187FA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7E51C6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B8072B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9BEA12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Преобразование 5-ми диагональной матрицы в плотный формат</w:t>
            </w:r>
          </w:p>
          <w:p w14:paraId="6138ABE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convMatrixToDense() {</w:t>
            </w:r>
          </w:p>
          <w:p w14:paraId="5626D3B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A9512C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.resize(n);</w:t>
            </w:r>
          </w:p>
          <w:p w14:paraId="33FE73C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n; ++i) {</w:t>
            </w:r>
          </w:p>
          <w:p w14:paraId="43AD3D9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resize(n, 0);</w:t>
            </w:r>
          </w:p>
          <w:p w14:paraId="6820939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4CAB12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EFA8F2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D52227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301B0A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j = 1;</w:t>
            </w:r>
          </w:p>
          <w:p w14:paraId="62E407E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al1.size(); ++i, ++j) {</w:t>
            </w:r>
          </w:p>
          <w:p w14:paraId="6110436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7F74E8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j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au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758CE8D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j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al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9CD386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0F8A49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DCF66B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 = m;</w:t>
            </w:r>
          </w:p>
          <w:p w14:paraId="08A51C6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al2.size(); ++i, ++j) {</w:t>
            </w:r>
          </w:p>
          <w:p w14:paraId="413E862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6ADB35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j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au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20C56E9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j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al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51305ED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47B40D1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616800A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DEDEED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BEFB43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Вывод плотной матрицы в файл</w:t>
            </w:r>
          </w:p>
          <w:p w14:paraId="15E0CE2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writeDenseMatrixToFil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6C50E4B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664003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td::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out;</w:t>
            </w:r>
          </w:p>
          <w:p w14:paraId="756880C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open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4520A9C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</w:p>
          <w:p w14:paraId="111D472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n;++i) {</w:t>
            </w:r>
          </w:p>
          <w:p w14:paraId="2B3E73B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j = 0; j &lt; n; ++j)</w:t>
            </w:r>
          </w:p>
          <w:p w14:paraId="15E8F15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A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j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\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247F7E9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4A28DEA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CF22DB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1D0B42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close();</w:t>
            </w:r>
          </w:p>
          <w:p w14:paraId="0E9BFA8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10E62BD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92D809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writeSecondDenseMatrixToFil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</w:t>
            </w:r>
          </w:p>
          <w:p w14:paraId="11AA3F3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{</w:t>
            </w:r>
          </w:p>
          <w:p w14:paraId="4B4853E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td::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out;</w:t>
            </w:r>
          </w:p>
          <w:p w14:paraId="30C7E23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open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7F3D55C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F0FB2C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n; ++i) {</w:t>
            </w:r>
          </w:p>
          <w:p w14:paraId="484ADBF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j = 0; j &lt; n; ++j)</w:t>
            </w:r>
          </w:p>
          <w:p w14:paraId="7AE5011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j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\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E68E82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599F6E4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545727A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E9A48C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close();</w:t>
            </w:r>
          </w:p>
          <w:p w14:paraId="6FE5E85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620EE50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0747FB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054E20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Умножение i-й строки матрицы на вектор</w:t>
            </w:r>
          </w:p>
          <w:p w14:paraId="1370104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multLine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lin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4D2CE5D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E7AE4A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um = 0;</w:t>
            </w:r>
          </w:p>
          <w:p w14:paraId="5BA2388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= 1 ||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= 3) {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Нижний треугольник</w:t>
            </w:r>
          </w:p>
          <w:p w14:paraId="795E66E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59FAFE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gt; 0) {</w:t>
            </w:r>
          </w:p>
          <w:p w14:paraId="4A2BD2B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E3F66E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al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line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15AD2F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gt; m) {</w:t>
            </w:r>
          </w:p>
          <w:p w14:paraId="045CA9B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al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line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71E7DD1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6718E49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410641C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8176A9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5609B7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637F23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= 2 ||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= 3) {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Главная диагональ</w:t>
            </w:r>
          </w:p>
          <w:p w14:paraId="2B53788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и верхний треугольник</w:t>
            </w:r>
          </w:p>
          <w:p w14:paraId="3C4493E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line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2DEA3D1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 n - 1) {</w:t>
            </w:r>
          </w:p>
          <w:p w14:paraId="0E35613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0E00D2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au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line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1E650FD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61CBAC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 n - m) {</w:t>
            </w:r>
          </w:p>
          <w:p w14:paraId="3736A68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au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line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69E9BD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4DCEA14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B0D6CB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D109F7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1C2832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um;</w:t>
            </w:r>
          </w:p>
          <w:p w14:paraId="3E2E50B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11DBB61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4E4F42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E787D8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Умножение матрицы на вектор</w:t>
            </w:r>
          </w:p>
          <w:p w14:paraId="7F745E5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mult() {</w:t>
            </w:r>
          </w:p>
          <w:p w14:paraId="2E53EF3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</w:p>
          <w:p w14:paraId="650D196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ndex;</w:t>
            </w:r>
          </w:p>
          <w:p w14:paraId="42953B8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.clear();</w:t>
            </w:r>
          </w:p>
          <w:p w14:paraId="72193DB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.resize(n, 0);</w:t>
            </w:r>
          </w:p>
          <w:p w14:paraId="4D62BFD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Нижний треугольник</w:t>
            </w:r>
          </w:p>
          <w:p w14:paraId="6065C9C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ndex = 1;</w:t>
            </w:r>
          </w:p>
          <w:p w14:paraId="3BFBE0F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al1.size(); ++i, ++index)</w:t>
            </w:r>
          </w:p>
          <w:p w14:paraId="48F24A9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nde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= al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1225053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ndex = m;</w:t>
            </w:r>
          </w:p>
          <w:p w14:paraId="3145A77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al2.size(); ++i, ++index)</w:t>
            </w:r>
          </w:p>
          <w:p w14:paraId="583702B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nde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= al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5170B31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B93A6E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A76466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Главная диагональ</w:t>
            </w:r>
          </w:p>
          <w:p w14:paraId="4676D11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di.size(); ++i)</w:t>
            </w:r>
          </w:p>
          <w:p w14:paraId="573FBDF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= 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366799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D52F0F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1F40C0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Верхний треугольник</w:t>
            </w:r>
          </w:p>
          <w:p w14:paraId="0A7E348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ndex = 1;</w:t>
            </w:r>
          </w:p>
          <w:p w14:paraId="26B1B33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au1.size(); ++i, ++index)</w:t>
            </w:r>
          </w:p>
          <w:p w14:paraId="0A34970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= au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nde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1E933E5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index = m;</w:t>
            </w:r>
          </w:p>
          <w:p w14:paraId="11CAD6A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au2.size(); ++i, ++index)</w:t>
            </w:r>
          </w:p>
          <w:p w14:paraId="2D98798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= au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nde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D79FCA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5BDD758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9F1C34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ADC9C4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Метод Якоби. 0 &lt; w &lt; 1</w:t>
            </w:r>
          </w:p>
          <w:p w14:paraId="6C655AA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Используется общая память для x и x1</w:t>
            </w:r>
          </w:p>
          <w:p w14:paraId="07540F0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Jacobi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3ED1C00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FC0E51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um;</w:t>
            </w:r>
          </w:p>
          <w:p w14:paraId="7621C30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x1;</w:t>
            </w:r>
          </w:p>
          <w:p w14:paraId="0843C04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1.resize(n);</w:t>
            </w:r>
          </w:p>
          <w:p w14:paraId="2A35456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8B37A4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n; ++i) {</w:t>
            </w:r>
          </w:p>
          <w:p w14:paraId="78678A3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= multLine(x, i, 3);</w:t>
            </w:r>
          </w:p>
          <w:p w14:paraId="372DC98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x[i] += w * (b[i] - sum) / di[i];</w:t>
            </w:r>
          </w:p>
          <w:p w14:paraId="729820D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(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sum) / 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512FF2A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377CCCE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1;</w:t>
            </w:r>
          </w:p>
          <w:p w14:paraId="49CDAAC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721CC37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482C6A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80ADCA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Метод Гаусса-Зейделя. 0 &lt; w &lt; 2</w:t>
            </w:r>
          </w:p>
          <w:p w14:paraId="13BF445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GaussSeildel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2BAE73E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EA0859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um;</w:t>
            </w:r>
          </w:p>
          <w:p w14:paraId="4F3289B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x1 = x;</w:t>
            </w:r>
          </w:p>
          <w:p w14:paraId="60D9F55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4A6E05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n; ++i) {</w:t>
            </w:r>
          </w:p>
          <w:p w14:paraId="30F9C84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985B8C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= multLine(x1, i, 1);</w:t>
            </w:r>
          </w:p>
          <w:p w14:paraId="1A0F0B8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um += multLine(x, i, 2);</w:t>
            </w:r>
          </w:p>
          <w:p w14:paraId="4E3A147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53095B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(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sum) / 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53ED527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5280B0A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1;</w:t>
            </w:r>
          </w:p>
          <w:p w14:paraId="2E05332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18886C7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4B69A8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C53F45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Решение СЛАУ итерационным методом</w:t>
            </w:r>
          </w:p>
          <w:p w14:paraId="2BD123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  Метод Якоби</w:t>
            </w:r>
          </w:p>
          <w:p w14:paraId="115C9DD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2  Метод Гаусса-Зейделя</w:t>
            </w:r>
          </w:p>
          <w:p w14:paraId="291FC09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calcIterativ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seJacopbNotGaussSeide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422BE38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</w:t>
            </w:r>
          </w:p>
          <w:p w14:paraId="28C586B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whi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i &lt; maxiter &amp;&amp; calcRelativeDiscrepancy() &gt;= E) {</w:t>
            </w:r>
          </w:p>
          <w:p w14:paraId="3CCEFDC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BEB154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seJacopbNotGaussSeide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</w:t>
            </w:r>
          </w:p>
          <w:p w14:paraId="349B6DE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Jacobi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49D30F9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else</w:t>
            </w:r>
          </w:p>
          <w:p w14:paraId="410A6FF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GaussSeildel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w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4877567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53BE77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++i;</w:t>
            </w:r>
          </w:p>
          <w:p w14:paraId="062CC0B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7DE8F9B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DC0391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;</w:t>
            </w:r>
          </w:p>
          <w:p w14:paraId="025B2B4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7E99243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40FBD8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AE7E47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Поиск оптимального веса</w:t>
            </w:r>
          </w:p>
          <w:p w14:paraId="2D35DC4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findOptimalW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064FE78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2731E0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optimalW = 0.0, tmpW;</w:t>
            </w:r>
          </w:p>
          <w:p w14:paraId="555404E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max_i, min_i = maxiter, tmp_i;</w:t>
            </w:r>
          </w:p>
          <w:p w14:paraId="134BFBC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= 1) max_i = 101;</w:t>
            </w:r>
          </w:p>
          <w:p w14:paraId="6506416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el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max_i = 200;</w:t>
            </w:r>
          </w:p>
          <w:p w14:paraId="3C07026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3F3ECE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max_i; ++i) {</w:t>
            </w:r>
          </w:p>
          <w:p w14:paraId="6FD5332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119924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generateInitualGuess();</w:t>
            </w:r>
          </w:p>
          <w:p w14:paraId="2D0D7F8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tmpW =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(i) / 100;</w:t>
            </w:r>
          </w:p>
          <w:p w14:paraId="79E2B17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tmp_i = calcIterative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 tmpW);</w:t>
            </w:r>
          </w:p>
          <w:p w14:paraId="08BFF8E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tmp_i &lt; min_i) {</w:t>
            </w:r>
          </w:p>
          <w:p w14:paraId="47BB9B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min_i = tmp_i;</w:t>
            </w:r>
          </w:p>
          <w:p w14:paraId="035A3BF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optimalW = tmpW;</w:t>
            </w:r>
          </w:p>
          <w:p w14:paraId="37BBADF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360E269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7EB2F5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485120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30123B9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generateInitualGuess();</w:t>
            </w:r>
          </w:p>
          <w:p w14:paraId="4684D29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min_i = calcIterative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mo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 optimalW);</w:t>
            </w:r>
          </w:p>
          <w:p w14:paraId="7090CB2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</w:p>
          <w:p w14:paraId="7DCF0D4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optimalW;</w:t>
            </w:r>
          </w:p>
          <w:p w14:paraId="0B3E5DB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729D794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E43D16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AC4052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D06624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8F48DE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Вычисление нормы в Евклидовом пространстве</w:t>
            </w:r>
          </w:p>
          <w:p w14:paraId="18F5213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calcNormE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0F08720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20B6D1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normE = 0;</w:t>
            </w:r>
          </w:p>
          <w:p w14:paraId="1B647FB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n; i++)</w:t>
            </w:r>
          </w:p>
          <w:p w14:paraId="79856F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normE +=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*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F245B2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0CA931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qrt(normE);</w:t>
            </w:r>
          </w:p>
          <w:p w14:paraId="767A50C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4D7966D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56C14C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E6731F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Рассчёт относительной невязки</w:t>
            </w:r>
          </w:p>
          <w:p w14:paraId="37F40E9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calcRelativeDiscrepancy() {</w:t>
            </w:r>
          </w:p>
          <w:p w14:paraId="28DFC1F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B21132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numerator, denominator = b;</w:t>
            </w:r>
          </w:p>
          <w:p w14:paraId="2EE85A4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umerator.resize(n);</w:t>
            </w:r>
          </w:p>
          <w:p w14:paraId="22DCBFA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9B0F2F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mult(); 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b = A*x</w:t>
            </w:r>
          </w:p>
          <w:p w14:paraId="64658EE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728DF7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n; ++i)</w:t>
            </w:r>
          </w:p>
          <w:p w14:paraId="6612532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umerator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denominator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; 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b - A*x</w:t>
            </w:r>
          </w:p>
          <w:p w14:paraId="680D582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2FBF7E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|| b - A*x || / || b ||</w:t>
            </w:r>
          </w:p>
          <w:p w14:paraId="776359E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res = calcNormE(numerator) / calcNormE(denominator);</w:t>
            </w:r>
          </w:p>
          <w:p w14:paraId="397CB0B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b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denominator;</w:t>
            </w:r>
          </w:p>
          <w:p w14:paraId="7F94F09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res;</w:t>
            </w:r>
          </w:p>
          <w:p w14:paraId="5D64D60A" w14:textId="0FDEB7F6" w:rsidR="00275590" w:rsidRPr="00A60559" w:rsidRDefault="007554DF" w:rsidP="007554DF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</w:tc>
      </w:tr>
    </w:tbl>
    <w:p w14:paraId="02D77610" w14:textId="77777777" w:rsidR="00275590" w:rsidRDefault="00275590" w:rsidP="00275590">
      <w:pPr>
        <w:rPr>
          <w:rFonts w:asciiTheme="minorHAnsi" w:hAnsiTheme="minorHAnsi" w:cstheme="minorHAnsi"/>
          <w:noProof/>
          <w:lang w:val="ru-RU"/>
        </w:rPr>
      </w:pPr>
    </w:p>
    <w:p w14:paraId="6EA6FEB3" w14:textId="67B7A13B" w:rsidR="00275590" w:rsidRPr="006A102E" w:rsidRDefault="00275590" w:rsidP="00275590">
      <w:pPr>
        <w:rPr>
          <w:rFonts w:asciiTheme="minorHAnsi" w:hAnsiTheme="minorHAnsi" w:cstheme="minorHAnsi"/>
          <w:b/>
          <w:noProof/>
          <w:lang w:val="ru-RU"/>
        </w:rPr>
      </w:pPr>
      <w:r>
        <w:rPr>
          <w:rFonts w:asciiTheme="minorHAnsi" w:hAnsiTheme="minorHAnsi" w:cstheme="minorHAnsi"/>
          <w:b/>
          <w:noProof/>
        </w:rPr>
        <w:t>fdm</w:t>
      </w:r>
      <w:r w:rsidRPr="006A102E">
        <w:rPr>
          <w:rFonts w:asciiTheme="minorHAnsi" w:hAnsiTheme="minorHAnsi" w:cstheme="minorHAnsi"/>
          <w:b/>
          <w:noProof/>
          <w:lang w:val="ru-RU"/>
        </w:rPr>
        <w:t>.h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62"/>
      </w:tblGrid>
      <w:tr w:rsidR="00275590" w:rsidRPr="006A102E" w14:paraId="0D4C4C27" w14:textId="77777777" w:rsidTr="00437DB7">
        <w:tc>
          <w:tcPr>
            <w:tcW w:w="9962" w:type="dxa"/>
          </w:tcPr>
          <w:p w14:paraId="1858CB1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pragma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once</w:t>
            </w:r>
          </w:p>
          <w:p w14:paraId="2174135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head.h"</w:t>
            </w:r>
          </w:p>
          <w:p w14:paraId="7D17A0B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slae.h"</w:t>
            </w:r>
          </w:p>
          <w:p w14:paraId="0E7E573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grid.h"</w:t>
            </w:r>
          </w:p>
          <w:p w14:paraId="1FE4A9D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254037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C165AE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Класс МКР. L-образная область.</w:t>
            </w:r>
          </w:p>
          <w:p w14:paraId="50A9315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lass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D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: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public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GR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public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LAE</w:t>
            </w:r>
          </w:p>
          <w:p w14:paraId="05D7D5D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{</w:t>
            </w:r>
          </w:p>
          <w:p w14:paraId="44345CA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public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</w:t>
            </w:r>
          </w:p>
          <w:p w14:paraId="27D30C3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nit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u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condTyp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co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668897D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nputEquationParameters();</w:t>
            </w:r>
          </w:p>
          <w:p w14:paraId="2136B2C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outputSLA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A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4A747C2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ransformGridToSLAE();</w:t>
            </w:r>
          </w:p>
          <w:p w14:paraId="71CC403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alcAbsResidual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43C903A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19D1C6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heckAnswer();</w:t>
            </w:r>
          </w:p>
          <w:p w14:paraId="5358020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25363A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422904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D04C2E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privat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</w:t>
            </w:r>
          </w:p>
          <w:p w14:paraId="7AB55DE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xExp;</w:t>
            </w:r>
          </w:p>
          <w:p w14:paraId="1AE1105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lambda = 1, gamma = 1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коэффициенты диффуров</w:t>
            </w:r>
          </w:p>
          <w:p w14:paraId="473B7DF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1 = 5, C2 = 5;</w:t>
            </w:r>
          </w:p>
          <w:p w14:paraId="505D443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</w:p>
          <w:p w14:paraId="250E4AF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u, f;</w:t>
            </w:r>
          </w:p>
          <w:p w14:paraId="305DE76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D832AD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C0E69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alcFirstDerivativeX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6003307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 = 1e-9;</w:t>
            </w:r>
          </w:p>
          <w:p w14:paraId="7567575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-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2 * h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8 *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h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8 *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h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2 * h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/ (12 * h);</w:t>
            </w:r>
          </w:p>
          <w:p w14:paraId="188E861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EBADFF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22F0F1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263226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alcFirstDerivativeY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602B879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h = 1e-9;</w:t>
            </w:r>
          </w:p>
          <w:p w14:paraId="00FE3C8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-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2 * 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8 *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8 *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2 * 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/ (12 * h);</w:t>
            </w:r>
          </w:p>
          <w:p w14:paraId="346493C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7861124" w14:textId="3521A4C4" w:rsidR="00275590" w:rsidRP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;</w:t>
            </w:r>
          </w:p>
        </w:tc>
      </w:tr>
    </w:tbl>
    <w:p w14:paraId="43121EE1" w14:textId="77777777" w:rsidR="00275590" w:rsidRDefault="00275590" w:rsidP="00275590">
      <w:pPr>
        <w:rPr>
          <w:rFonts w:asciiTheme="minorHAnsi" w:hAnsiTheme="minorHAnsi" w:cstheme="minorHAnsi"/>
          <w:noProof/>
          <w:lang w:val="ru-RU"/>
        </w:rPr>
      </w:pPr>
    </w:p>
    <w:p w14:paraId="0AB140B5" w14:textId="6C36F983" w:rsidR="00275590" w:rsidRPr="00275590" w:rsidRDefault="00275590" w:rsidP="00275590">
      <w:pPr>
        <w:rPr>
          <w:rFonts w:asciiTheme="minorHAnsi" w:hAnsiTheme="minorHAnsi" w:cstheme="minorHAnsi"/>
          <w:b/>
          <w:noProof/>
        </w:rPr>
      </w:pPr>
      <w:r>
        <w:rPr>
          <w:rFonts w:asciiTheme="minorHAnsi" w:hAnsiTheme="minorHAnsi" w:cstheme="minorHAnsi"/>
          <w:b/>
          <w:noProof/>
        </w:rPr>
        <w:t>fdm</w:t>
      </w:r>
      <w:r w:rsidRPr="006A102E">
        <w:rPr>
          <w:rFonts w:asciiTheme="minorHAnsi" w:hAnsiTheme="minorHAnsi" w:cstheme="minorHAnsi"/>
          <w:b/>
          <w:noProof/>
          <w:lang w:val="ru-RU"/>
        </w:rPr>
        <w:t>.</w:t>
      </w:r>
      <w:r>
        <w:rPr>
          <w:rFonts w:asciiTheme="minorHAnsi" w:hAnsiTheme="minorHAnsi" w:cstheme="minorHAnsi"/>
          <w:b/>
          <w:noProof/>
        </w:rPr>
        <w:t>cpp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62"/>
      </w:tblGrid>
      <w:tr w:rsidR="00275590" w:rsidRPr="006A102E" w14:paraId="65FF50F0" w14:textId="77777777" w:rsidTr="00437DB7">
        <w:tc>
          <w:tcPr>
            <w:tcW w:w="9962" w:type="dxa"/>
          </w:tcPr>
          <w:p w14:paraId="0AA1E3A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head.h"</w:t>
            </w:r>
          </w:p>
          <w:p w14:paraId="7FA7C06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fdm.h"</w:t>
            </w:r>
          </w:p>
          <w:p w14:paraId="618D32D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0E4530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251DCC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98EAE3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1BE013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142872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Инициализируем модель, задавая функции u, f и тип сетки</w:t>
            </w:r>
          </w:p>
          <w:p w14:paraId="0046F48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D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init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u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condTyp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co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</w:t>
            </w:r>
          </w:p>
          <w:p w14:paraId="3D1EA17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{</w:t>
            </w:r>
          </w:p>
          <w:p w14:paraId="5B258A0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u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u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A2D2C6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20E0B1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isGridUniform =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2FCB713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ndType =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condTyp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2AC3A70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ef =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_co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2EEC3D3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37F465B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5EF841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0AC037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Ввод параметров точности и коэффициентов уравнения из файла</w:t>
            </w:r>
          </w:p>
          <w:p w14:paraId="220D7ED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D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inputEquationParameters() {</w:t>
            </w:r>
          </w:p>
          <w:p w14:paraId="7AC6CD3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7BAFCF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td::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i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in(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equation_parameters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1B88394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409F13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in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lambda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gamma;</w:t>
            </w:r>
          </w:p>
          <w:p w14:paraId="1C77D36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BF6CD8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in.close();</w:t>
            </w:r>
          </w:p>
          <w:p w14:paraId="063747C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11C861D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F5DA3A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65C533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Вывод слау в файлы</w:t>
            </w:r>
          </w:p>
          <w:p w14:paraId="2EF1A0D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D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outputSLAE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A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</w:t>
            </w:r>
          </w:p>
          <w:p w14:paraId="06B3A6C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{</w:t>
            </w:r>
          </w:p>
          <w:p w14:paraId="3512F2B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outA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A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32F74EE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49B7CC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A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A = [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6C0F2F0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elemCount; i++)</w:t>
            </w:r>
          </w:p>
          <w:p w14:paraId="1D8C94C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3534AA2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j = 0; j &lt; elemCount; j++)</w:t>
            </w:r>
          </w:p>
          <w:p w14:paraId="406F75E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A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A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j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\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F0BD8F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48E793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A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;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78CCB00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5F8B061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374931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A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b = [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5A3CB0A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elemCount; i++)</w:t>
            </w:r>
          </w:p>
          <w:p w14:paraId="6552C17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32D53CF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A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;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39917D5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D816A3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08D5698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E3DF87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A71F5A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Преобразуем сетку в СЛАУ</w:t>
            </w:r>
          </w:p>
          <w:p w14:paraId="70EABED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D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transformGridToSLAE()</w:t>
            </w:r>
          </w:p>
          <w:p w14:paraId="78A84BD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{</w:t>
            </w:r>
          </w:p>
          <w:p w14:paraId="6B7376F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 = elemCount;</w:t>
            </w:r>
          </w:p>
          <w:p w14:paraId="47A7AA3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m = width;</w:t>
            </w:r>
          </w:p>
          <w:p w14:paraId="0638BFC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.resize(elemCount);</w:t>
            </w:r>
          </w:p>
          <w:p w14:paraId="4A2285B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l1.resize(elemCount - 1);</w:t>
            </w:r>
          </w:p>
          <w:p w14:paraId="2971B04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l2.resize(elemCount - width);</w:t>
            </w:r>
          </w:p>
          <w:p w14:paraId="0985517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u1.resize(elemCount - 1);</w:t>
            </w:r>
          </w:p>
          <w:p w14:paraId="5A94083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u2.resize(elemCount - width);</w:t>
            </w:r>
          </w:p>
          <w:p w14:paraId="7C0D189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.resize(elemCount);</w:t>
            </w:r>
          </w:p>
          <w:p w14:paraId="1D74A86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elemCount; i++)</w:t>
            </w:r>
          </w:p>
          <w:p w14:paraId="1F6C572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1A58125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resize(elemCount);</w:t>
            </w:r>
          </w:p>
          <w:p w14:paraId="3FC45CA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6B239D0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04CFDD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.resize(elemCount);</w:t>
            </w:r>
          </w:p>
          <w:p w14:paraId="34B4417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.resize(elemCount);</w:t>
            </w:r>
          </w:p>
          <w:p w14:paraId="0240F3F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0DCDE6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44C85F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6BCF55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isGridUniform) {</w:t>
            </w:r>
          </w:p>
          <w:p w14:paraId="1A1D719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69C476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lem = 0; elem &lt; elemCount; elem++)</w:t>
            </w:r>
          </w:p>
          <w:p w14:paraId="646D5E6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52CAFFE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i;</w:t>
            </w:r>
          </w:p>
          <w:p w14:paraId="50C888D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j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j;</w:t>
            </w:r>
          </w:p>
          <w:p w14:paraId="3835F82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;</w:t>
            </w:r>
          </w:p>
          <w:p w14:paraId="097E6A9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y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y;</w:t>
            </w:r>
          </w:p>
          <w:p w14:paraId="51CB8B4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8AA0E2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switc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type)</w:t>
            </w:r>
          </w:p>
          <w:p w14:paraId="7EED202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69F7E81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68F858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1: {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фиктивные узлы</w:t>
            </w:r>
          </w:p>
          <w:p w14:paraId="2B01AD2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7A5DBF8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798AC8D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0;</w:t>
            </w:r>
          </w:p>
          <w:p w14:paraId="5C47853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}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ECDA5B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25AE2B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3B8C87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0: {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внутренние узлы</w:t>
            </w:r>
          </w:p>
          <w:p w14:paraId="02EF87C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-2 / (hx * hx) - 2 / (hy * hy);</w:t>
            </w:r>
          </w:p>
          <w:p w14:paraId="3A388B2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l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 / (hx * hx);</w:t>
            </w:r>
          </w:p>
          <w:p w14:paraId="263F10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u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 / (hx * hx);</w:t>
            </w:r>
          </w:p>
          <w:p w14:paraId="5C79B9C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l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widt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 / (hy * hy);</w:t>
            </w:r>
          </w:p>
          <w:p w14:paraId="44D7F08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u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 / (hy * hy);</w:t>
            </w:r>
          </w:p>
          <w:p w14:paraId="2B33A64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77F3BA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-2 / (hx * hx) - 2 / (hy * hy);</w:t>
            </w:r>
          </w:p>
          <w:p w14:paraId="6720362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 / (hx * hx);</w:t>
            </w:r>
          </w:p>
          <w:p w14:paraId="59CB6BA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+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 / (hx * hx);</w:t>
            </w:r>
          </w:p>
          <w:p w14:paraId="6BEF04C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widt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 / (hy * hy);</w:t>
            </w:r>
          </w:p>
          <w:p w14:paraId="4B96DE7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+ widt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 / (hy * hy);</w:t>
            </w:r>
          </w:p>
          <w:p w14:paraId="75E27B6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f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x, 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CA4693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}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1A6564A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ED4512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23A659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1: { 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-е краевые условия</w:t>
            </w:r>
          </w:p>
          <w:p w14:paraId="4558279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61F3047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42FE85A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x, 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959EAE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}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99653B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716C0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EF4A42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3: {</w:t>
            </w:r>
          </w:p>
          <w:p w14:paraId="7A498A3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switc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)</w:t>
            </w:r>
          </w:p>
          <w:p w14:paraId="7249107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780A6C7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1: {</w:t>
            </w:r>
          </w:p>
          <w:p w14:paraId="42EF0D9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u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.0 / hx;</w:t>
            </w:r>
          </w:p>
          <w:p w14:paraId="67E8E19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-1.0 / hx + C1;</w:t>
            </w:r>
          </w:p>
          <w:p w14:paraId="6C22931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571357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+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.0 / hx;</w:t>
            </w:r>
          </w:p>
          <w:p w14:paraId="631CEFE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-1.0 / hx + C1;</w:t>
            </w:r>
          </w:p>
          <w:p w14:paraId="682CF47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calcFirstDerivativeX(x, y) + C1 *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x, 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C2;</w:t>
            </w:r>
          </w:p>
          <w:p w14:paraId="1FAB813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</w:t>
            </w:r>
          </w:p>
          <w:p w14:paraId="11895B8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&lt;---[elem][elem+1]</w:t>
            </w:r>
          </w:p>
          <w:p w14:paraId="5D89DCA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</w:t>
            </w:r>
          </w:p>
          <w:p w14:paraId="0CE2E7D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77E599B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E46130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efaul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: { 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-е краевые условия</w:t>
            </w:r>
          </w:p>
          <w:p w14:paraId="2155244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5A5E644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7238F9F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x, 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EDB39B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}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B424DB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9AD3C3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5EB69F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34DD33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BADE48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7925550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83ADD2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7543209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el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</w:t>
            </w:r>
          </w:p>
          <w:p w14:paraId="2B474C7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94DC08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lem = 0; elem &lt; elemCount; elem++)</w:t>
            </w:r>
          </w:p>
          <w:p w14:paraId="66E0F86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5FA75C9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i;</w:t>
            </w:r>
          </w:p>
          <w:p w14:paraId="329700E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j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j;</w:t>
            </w:r>
          </w:p>
          <w:p w14:paraId="6609F8F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;</w:t>
            </w:r>
          </w:p>
          <w:p w14:paraId="27A179F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y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y;</w:t>
            </w:r>
          </w:p>
          <w:p w14:paraId="78D0EF3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2750B5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F3FADB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switc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type)</w:t>
            </w:r>
          </w:p>
          <w:p w14:paraId="28F915E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76CA6BD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1: {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фиктивные узлы</w:t>
            </w:r>
          </w:p>
          <w:p w14:paraId="4E986CB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488FF00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54F7982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0;</w:t>
            </w:r>
          </w:p>
          <w:p w14:paraId="3993F93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}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7CCB800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5FC55D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0: {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внутренние узлы</w:t>
            </w:r>
          </w:p>
          <w:p w14:paraId="5C76720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701244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* // Я памятник се6е воздвиг нерукотворный</w:t>
            </w:r>
          </w:p>
          <w:p w14:paraId="11D87D7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// Металлов твёрже он и выше пирамид...</w:t>
            </w:r>
          </w:p>
          <w:p w14:paraId="3951623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hx = xLeft + i * dx;</w:t>
            </w:r>
          </w:p>
          <w:p w14:paraId="0231D61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hy = yLower + j * dy;</w:t>
            </w:r>
          </w:p>
          <w:p w14:paraId="4CEED85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double hxPrev = hx - dx;</w:t>
            </w:r>
          </w:p>
          <w:p w14:paraId="01EF67D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double hyPrev = hy - dy;</w:t>
            </w:r>
          </w:p>
          <w:p w14:paraId="586F7DD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*/</w:t>
            </w:r>
          </w:p>
          <w:p w14:paraId="483BA00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2775E9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x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+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 -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;</w:t>
            </w:r>
          </w:p>
          <w:p w14:paraId="2873F70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y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+ widt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y -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y;</w:t>
            </w:r>
          </w:p>
          <w:p w14:paraId="03D9C32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xPrev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 -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;</w:t>
            </w:r>
          </w:p>
          <w:p w14:paraId="541FAA2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yPrev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y -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widt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y;</w:t>
            </w:r>
          </w:p>
          <w:p w14:paraId="5DD0240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502729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-2.0 / (hxPrev * hx) - 2.0 / (hyPrev * hy);</w:t>
            </w:r>
          </w:p>
          <w:p w14:paraId="19F3BD9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l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2.0 / (hxPrev*(hx + hxPrev));</w:t>
            </w:r>
          </w:p>
          <w:p w14:paraId="36BDFBF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u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2.0 / (hx*(hx + hxPrev));</w:t>
            </w:r>
          </w:p>
          <w:p w14:paraId="3177001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l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widt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2.0 / (hyPrev*(hy + hyPrev));</w:t>
            </w:r>
          </w:p>
          <w:p w14:paraId="3D4BBE1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u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2.0 / (hy*(hy + hyPrev));</w:t>
            </w:r>
          </w:p>
          <w:p w14:paraId="1DC8274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29703F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-2.0 / (hxPrev * hx) - 2.0 / (hyPrev * hy);</w:t>
            </w:r>
          </w:p>
          <w:p w14:paraId="167EFCC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2.0 / (hxPrev*(hx + hxPrev));</w:t>
            </w:r>
          </w:p>
          <w:p w14:paraId="20B4626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+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2.0 / (hx*(hx + hxPrev));</w:t>
            </w:r>
          </w:p>
          <w:p w14:paraId="432F791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- widt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2.0 / (hyPrev*(hy + hyPrev));</w:t>
            </w:r>
          </w:p>
          <w:p w14:paraId="0F4503E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+ width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2.0 / (hy*(hy + hyPrev));</w:t>
            </w:r>
          </w:p>
          <w:p w14:paraId="65B3969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f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x, 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5A64C9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}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7D44BB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6697AA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1: { 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-е краевые условия</w:t>
            </w:r>
          </w:p>
          <w:p w14:paraId="07943ED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5D3B07C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3CA6696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x, 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5726AE3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}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1F77D3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3: {</w:t>
            </w:r>
          </w:p>
          <w:p w14:paraId="0E8B175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switc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border)</w:t>
            </w:r>
          </w:p>
          <w:p w14:paraId="090A800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72DF6CB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a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1: {</w:t>
            </w:r>
          </w:p>
          <w:p w14:paraId="005A2A8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hx =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+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 -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;</w:t>
            </w:r>
          </w:p>
          <w:p w14:paraId="1E1D6D1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9EF814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u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.0 / hx;</w:t>
            </w:r>
          </w:p>
          <w:p w14:paraId="243F21D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-1.0 / hx + C1;</w:t>
            </w:r>
          </w:p>
          <w:p w14:paraId="2501EC8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5DCC6F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 + 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.0 / hx;</w:t>
            </w:r>
          </w:p>
          <w:p w14:paraId="11C9171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-1.0 / hx + C1;</w:t>
            </w:r>
          </w:p>
          <w:p w14:paraId="6A86C94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calcFirstDerivativeX(x, y) + C1 *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x, 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C2;</w:t>
            </w:r>
          </w:p>
          <w:p w14:paraId="4FE3B9E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</w:t>
            </w:r>
          </w:p>
          <w:p w14:paraId="6E5F8CF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&lt;---[elem][elem+1]</w:t>
            </w:r>
          </w:p>
          <w:p w14:paraId="62B096F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</w:t>
            </w:r>
          </w:p>
          <w:p w14:paraId="2B9D09B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28A152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65A866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efaul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: { </w:t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1-е краевые условия</w:t>
            </w:r>
          </w:p>
          <w:p w14:paraId="19E32CA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3B35F47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A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1;</w:t>
            </w:r>
          </w:p>
          <w:p w14:paraId="1FEF55B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b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x, 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BB9007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}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3538FA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77BBAD6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5F7FBD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reak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4584722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51BBA9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3D2728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B804A9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53BA100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4064EA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103987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1FD9BA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Абсолютная невязка</w:t>
            </w:r>
          </w:p>
          <w:p w14:paraId="1948F78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D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calcAbsResidual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cons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1F4D208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CE4D79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out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ilepath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2230B1A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mp = 0.0, normAbsRes = 0.0;</w:t>
            </w:r>
          </w:p>
          <w:p w14:paraId="411CF54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ount = 0;</w:t>
            </w:r>
          </w:p>
          <w:p w14:paraId="0EFA0D1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lem = 0; elem &lt; elemCount; elem++)</w:t>
            </w:r>
          </w:p>
          <w:p w14:paraId="29D6027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1228EBB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.isFirstNode ==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tru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&amp;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type != -1) {</w:t>
            </w:r>
          </w:p>
          <w:p w14:paraId="46E7A19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tmp = abs(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,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x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elem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3F2E52E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mp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6F3035B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normAbsRes += tmp * tmp;</w:t>
            </w:r>
          </w:p>
          <w:p w14:paraId="2789DC1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count++;</w:t>
            </w:r>
          </w:p>
          <w:p w14:paraId="6ECC345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2B00E85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else</w:t>
            </w:r>
          </w:p>
          <w:p w14:paraId="5CDE197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0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4F83A52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8628DA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7DFF42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close();</w:t>
            </w:r>
          </w:p>
          <w:p w14:paraId="75A6BC3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Count of main nodes:\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oun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188F2C0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qrt(normAbsRes);</w:t>
            </w:r>
          </w:p>
          <w:p w14:paraId="4797C17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23E58DF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883AB6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E5429A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D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::checkAnswer() {</w:t>
            </w:r>
          </w:p>
          <w:p w14:paraId="6DCE8FD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871BA7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i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in(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tables/x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2E0C706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out(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tables/abs_res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2E4015B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B8D536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xExp.resize(elemCount);</w:t>
            </w:r>
          </w:p>
          <w:p w14:paraId="27C5C5C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 = 0; i &lt; elemCount; i++)</w:t>
            </w:r>
          </w:p>
          <w:p w14:paraId="6940321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5ECE5FF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in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gt;&g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xExp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2E43743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type == -1)</w:t>
            </w:r>
          </w:p>
          <w:p w14:paraId="6CCF6A9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0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6C398E5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else</w:t>
            </w:r>
          </w:p>
          <w:p w14:paraId="77170F0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xExp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 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(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x, nodes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i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.y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)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4AA75A0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11358F1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EBF494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in.close();</w:t>
            </w:r>
          </w:p>
          <w:p w14:paraId="1B6C416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close();</w:t>
            </w:r>
          </w:p>
          <w:p w14:paraId="4D0C2549" w14:textId="2314EC60" w:rsidR="00275590" w:rsidRPr="00A60559" w:rsidRDefault="007554DF" w:rsidP="007554DF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</w:tc>
      </w:tr>
    </w:tbl>
    <w:p w14:paraId="0ED0E4DA" w14:textId="77777777" w:rsidR="00275590" w:rsidRDefault="00275590" w:rsidP="00275590">
      <w:pPr>
        <w:rPr>
          <w:rFonts w:asciiTheme="minorHAnsi" w:hAnsiTheme="minorHAnsi" w:cstheme="minorHAnsi"/>
          <w:noProof/>
          <w:lang w:val="ru-RU"/>
        </w:rPr>
      </w:pPr>
    </w:p>
    <w:p w14:paraId="4FBC9424" w14:textId="0F1C6761" w:rsidR="00275590" w:rsidRPr="00275590" w:rsidRDefault="00275590" w:rsidP="00275590">
      <w:pPr>
        <w:rPr>
          <w:rFonts w:asciiTheme="minorHAnsi" w:hAnsiTheme="minorHAnsi" w:cstheme="minorHAnsi"/>
          <w:b/>
          <w:noProof/>
        </w:rPr>
      </w:pPr>
      <w:r>
        <w:rPr>
          <w:rFonts w:asciiTheme="minorHAnsi" w:hAnsiTheme="minorHAnsi" w:cstheme="minorHAnsi"/>
          <w:b/>
          <w:noProof/>
        </w:rPr>
        <w:t>main</w:t>
      </w:r>
      <w:r w:rsidRPr="006A102E">
        <w:rPr>
          <w:rFonts w:asciiTheme="minorHAnsi" w:hAnsiTheme="minorHAnsi" w:cstheme="minorHAnsi"/>
          <w:b/>
          <w:noProof/>
          <w:lang w:val="ru-RU"/>
        </w:rPr>
        <w:t>.</w:t>
      </w:r>
      <w:r>
        <w:rPr>
          <w:rFonts w:asciiTheme="minorHAnsi" w:hAnsiTheme="minorHAnsi" w:cstheme="minorHAnsi"/>
          <w:b/>
          <w:noProof/>
        </w:rPr>
        <w:t>cpp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62"/>
      </w:tblGrid>
      <w:tr w:rsidR="00275590" w:rsidRPr="006A102E" w14:paraId="67AC0AC9" w14:textId="77777777" w:rsidTr="00437DB7">
        <w:tc>
          <w:tcPr>
            <w:tcW w:w="9962" w:type="dxa"/>
          </w:tcPr>
          <w:p w14:paraId="71555E3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#includ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fdm.h"</w:t>
            </w:r>
          </w:p>
          <w:p w14:paraId="4502D83E" w14:textId="1C1D8042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92E9F5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CA4684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Исследование работы МКР на функциях u,f</w:t>
            </w:r>
          </w:p>
          <w:p w14:paraId="3A41868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performSingleTest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nde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condNumbe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seJacopbNotGaussSeide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co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= 0) {</w:t>
            </w:r>
          </w:p>
          <w:p w14:paraId="7ED2798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B8D086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absResidualFile =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tables/Uniform_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o_string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nde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_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o_string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condNumbe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_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o_string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co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_AbsResidual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1C87777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3FDC37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D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dm;</w:t>
            </w:r>
          </w:p>
          <w:p w14:paraId="094002B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init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condNumbe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coe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77B534E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inputEquationParameters();</w:t>
            </w:r>
          </w:p>
          <w:p w14:paraId="7DBC00A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inputSLAEParameters();</w:t>
            </w:r>
          </w:p>
          <w:p w14:paraId="3072B68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inputGrid();</w:t>
            </w:r>
          </w:p>
          <w:p w14:paraId="3BD03B9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buildGrid();</w:t>
            </w:r>
          </w:p>
          <w:p w14:paraId="3E8C048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fdm.showGrid();</w:t>
            </w:r>
          </w:p>
          <w:p w14:paraId="1C975B2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transformGridToSLAE();</w:t>
            </w:r>
          </w:p>
          <w:p w14:paraId="758FECE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convMatrixToDense();</w:t>
            </w:r>
          </w:p>
          <w:p w14:paraId="2D7F898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fdm.outputSLAE("tables/Uniform_" + to_string(index) + "_A.txt");</w:t>
            </w:r>
          </w:p>
          <w:p w14:paraId="10CB910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generateInitualGuess();</w:t>
            </w:r>
          </w:p>
          <w:p w14:paraId="6C88827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lastRenderedPageBreak/>
              <w:tab/>
              <w:t xml:space="preserve">c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Count of steps: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dm.calcIterative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seJacopbNotGaussSeide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0.8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4C026B9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dm.calcAbsResidual(absResidualFile);</w:t>
            </w:r>
          </w:p>
          <w:p w14:paraId="13E6880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0DFC436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1B3041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BAFA96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xploreConvergence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amp;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nde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condNumbe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seJacopbNotGaussSeide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4D02110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3553B0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ofstrea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out;</w:t>
            </w:r>
          </w:p>
          <w:p w14:paraId="57C729F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prefix =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EA1536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!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</w:t>
            </w:r>
          </w:p>
          <w:p w14:paraId="5E086CA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prefi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Non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43C45C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74D2B8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open(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tables/Convergence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prefi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Uniform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o_string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nde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_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o_string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condNumbe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068C6E4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td::scientific;</w:t>
            </w:r>
          </w:p>
          <w:p w14:paraId="5470750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945C34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Увеличиваем сетку в kx^coef раз</w:t>
            </w:r>
          </w:p>
          <w:p w14:paraId="0461C78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oef = 0; coef &lt; 4; coef++)</w:t>
            </w:r>
          </w:p>
          <w:p w14:paraId="362F364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out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performSingleTest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nde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condNumbe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useJacopbNotGaussSeide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coef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&lt;&l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ndl;</w:t>
            </w:r>
          </w:p>
          <w:p w14:paraId="4C41B47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FB4B99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out.close();</w:t>
            </w:r>
          </w:p>
          <w:p w14:paraId="234145A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1A18EE8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98498D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EE89FC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D47C66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Отрисовка сетки</w:t>
            </w:r>
          </w:p>
          <w:p w14:paraId="05924C9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voi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drawGrids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{</w:t>
            </w:r>
          </w:p>
          <w:p w14:paraId="5890C5B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4FD282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prefix =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EF9A4D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!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</w:t>
            </w:r>
          </w:p>
          <w:p w14:paraId="0A3511E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prefi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Non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0FC062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F8429E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u =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 } };</w:t>
            </w:r>
          </w:p>
          <w:p w14:paraId="1C4978A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 =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0; } };</w:t>
            </w:r>
          </w:p>
          <w:p w14:paraId="49A6C62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E0BDEE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(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ize_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coef = 0; coef &lt; 4; coef++)</w:t>
            </w:r>
          </w:p>
          <w:p w14:paraId="4873ABA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{</w:t>
            </w:r>
          </w:p>
          <w:p w14:paraId="188DB83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gridFile =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grids/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prefi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Uniform_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o_string(coef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0FE0911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gridBorderFile =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grids/Border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prefix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Uniform_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o_string(coef)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.txt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</w:t>
            </w:r>
          </w:p>
          <w:p w14:paraId="352BC06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A820CF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D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fdm;</w:t>
            </w:r>
          </w:p>
          <w:p w14:paraId="1A37FA6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 xml:space="preserve">fdm.init(u, f,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isGridUniform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 1, coef);</w:t>
            </w:r>
          </w:p>
          <w:p w14:paraId="708E34B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fdm.inputEquationParameters();</w:t>
            </w:r>
          </w:p>
          <w:p w14:paraId="1A89D8A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fdm.inputSLAEParameters();</w:t>
            </w:r>
          </w:p>
          <w:p w14:paraId="354A50A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inputGrid();</w:t>
            </w:r>
          </w:p>
          <w:p w14:paraId="7F05989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buildGrid();</w:t>
            </w:r>
          </w:p>
          <w:p w14:paraId="14BAFAD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dm.saveGridAndBorder(gridFile, gridBorderFile);</w:t>
            </w:r>
          </w:p>
          <w:p w14:paraId="643525C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5F714D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string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runVisualisation =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python plot.py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gridFile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A31515"/>
                <w:sz w:val="19"/>
                <w:szCs w:val="19"/>
                <w:lang w:val="ru-RU" w:eastAsia="en-US" w:bidi="ar-SA"/>
              </w:rPr>
              <w:t>" "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+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gridBorderFile;</w:t>
            </w:r>
          </w:p>
          <w:p w14:paraId="52E6616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system(runVisualisation.c_str());</w:t>
            </w:r>
          </w:p>
          <w:p w14:paraId="6B329CB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FB296C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  <w:p w14:paraId="514E6392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74EC2B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391995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3B364E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4433FA9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lastRenderedPageBreak/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main() {</w:t>
            </w:r>
          </w:p>
          <w:p w14:paraId="1922587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5A98C2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int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testsCount = 7;</w:t>
            </w:r>
          </w:p>
          <w:p w14:paraId="647183D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bool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isGridUniform;</w:t>
            </w:r>
          </w:p>
          <w:p w14:paraId="71DC7FC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31E4AC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vector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&lt;</w:t>
            </w: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ru-RU" w:eastAsia="en-US" w:bidi="ar-SA"/>
              </w:rPr>
              <w:t>function2D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&gt; function_u(testsCount), function_f(testsCount);</w:t>
            </w:r>
          </w:p>
          <w:p w14:paraId="2C28C17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0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 } };</w:t>
            </w:r>
          </w:p>
          <w:p w14:paraId="3293AD8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f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0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0; } };</w:t>
            </w:r>
          </w:p>
          <w:p w14:paraId="6674FB1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0D0B20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10 *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; } };</w:t>
            </w:r>
          </w:p>
          <w:p w14:paraId="5149FA1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f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1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0; } };</w:t>
            </w:r>
          </w:p>
          <w:p w14:paraId="1E0B94B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D54832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pow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2) + pow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2); } };</w:t>
            </w:r>
          </w:p>
          <w:p w14:paraId="6E3826C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f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2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4; } };</w:t>
            </w:r>
          </w:p>
          <w:p w14:paraId="7B33FE7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4B7517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3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 pow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3) + pow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3); } };</w:t>
            </w:r>
          </w:p>
          <w:p w14:paraId="57BDEBE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f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3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6 * 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 } };</w:t>
            </w:r>
          </w:p>
          <w:p w14:paraId="2C10897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11764DB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4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pow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4) + pow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4); } };</w:t>
            </w:r>
          </w:p>
          <w:p w14:paraId="028FEA6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f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4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12 * (pow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2) + pow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,2)); } };</w:t>
            </w:r>
          </w:p>
          <w:p w14:paraId="662130F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261282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5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sin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+ cos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 } };</w:t>
            </w:r>
          </w:p>
          <w:p w14:paraId="044DA97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f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5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-sin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 - cos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 } };</w:t>
            </w:r>
          </w:p>
          <w:p w14:paraId="326B49DF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58FDAB5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u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6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exp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 } };</w:t>
            </w:r>
          </w:p>
          <w:p w14:paraId="16A3968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function_f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[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6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]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008080"/>
                <w:sz w:val="19"/>
                <w:szCs w:val="19"/>
                <w:lang w:val="ru-RU" w:eastAsia="en-US" w:bidi="ar-SA"/>
              </w:rPr>
              <w:t>=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[]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,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) -&gt;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doub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{ 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2 * exp(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x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+ </w:t>
            </w:r>
            <w:r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ru-RU" w:eastAsia="en-US" w:bidi="ar-SA"/>
              </w:rPr>
              <w:t>y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 } };</w:t>
            </w:r>
          </w:p>
          <w:p w14:paraId="1CD1A18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12EFA5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246687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Таблица 0</w:t>
            </w:r>
          </w:p>
          <w:p w14:paraId="12238CE8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Отрисовка сеток</w:t>
            </w:r>
          </w:p>
          <w:p w14:paraId="78E15FBE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rawGrids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tru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7922F67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  <w:t>drawGrids(</w:t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fal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);</w:t>
            </w:r>
          </w:p>
          <w:p w14:paraId="4D55B8D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CA14EA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3530CC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241DD31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Таблица 1</w:t>
            </w:r>
          </w:p>
          <w:p w14:paraId="2737AD9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Точность на разных функциях</w:t>
            </w:r>
          </w:p>
          <w:p w14:paraId="1E0B45F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*std::ofstream fout1("tables/table1.txt");</w:t>
            </w:r>
          </w:p>
          <w:p w14:paraId="31889D0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std::ofstream fout3("tables/table3.txt");</w:t>
            </w:r>
          </w:p>
          <w:p w14:paraId="60FBFBA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fout1 &lt;&lt; std::scientific;</w:t>
            </w:r>
          </w:p>
          <w:p w14:paraId="3DF198F9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fout3 &lt;&lt; std::scientific;</w:t>
            </w:r>
          </w:p>
          <w:p w14:paraId="78864C7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for (size_t i = 0; i &lt; testsCount; i++) {</w:t>
            </w:r>
          </w:p>
          <w:p w14:paraId="533154E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fout1 &lt;&lt; performSingleTest(function_u[i], function_f[i], i, true, 1, true, 0) &lt;&lt; endl;</w:t>
            </w:r>
          </w:p>
          <w:p w14:paraId="2693787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fout3 &lt;&lt; performSingleTest(function_u[i], function_f[i], i, true, 3, true, 0) &lt;&lt; endl;</w:t>
            </w:r>
          </w:p>
          <w:p w14:paraId="02803BF4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}</w:t>
            </w:r>
          </w:p>
          <w:p w14:paraId="0C88BC43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fout1.close();</w:t>
            </w:r>
          </w:p>
          <w:p w14:paraId="74AB07CB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fout3.close();*/</w:t>
            </w:r>
          </w:p>
          <w:p w14:paraId="6056E315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0052805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8131A31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Таблица 2</w:t>
            </w:r>
          </w:p>
          <w:p w14:paraId="0FE0C2A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/ Точность в зависимости от дробления сетки</w:t>
            </w:r>
          </w:p>
          <w:p w14:paraId="3C98B52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>/*for (size_t i = 0; i &lt; testsCount; i++) {</w:t>
            </w:r>
          </w:p>
          <w:p w14:paraId="496B226A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exploreConvergence(function_u[i], function_f[i], i, true, 1, true);</w:t>
            </w:r>
          </w:p>
          <w:p w14:paraId="2E1416A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exploreConvergence(function_u[i], function_f[i], i, false, 1, true);</w:t>
            </w:r>
          </w:p>
          <w:p w14:paraId="53B5A57C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exploreConvergence(function_u[i], function_f[i], i, true, 3, true);</w:t>
            </w:r>
          </w:p>
          <w:p w14:paraId="7A9A7550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exploreConvergence(function_u[i], function_f[i], i, false, 3, true);</w:t>
            </w:r>
          </w:p>
          <w:p w14:paraId="1293742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8000"/>
                <w:sz w:val="19"/>
                <w:szCs w:val="19"/>
                <w:lang w:val="ru-RU" w:eastAsia="en-US" w:bidi="ar-SA"/>
              </w:rPr>
              <w:tab/>
              <w:t>}*/</w:t>
            </w:r>
          </w:p>
          <w:p w14:paraId="3DDBB9D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31750D07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7281878D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</w:p>
          <w:p w14:paraId="6E3A2D66" w14:textId="77777777" w:rsid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ab/>
            </w: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 w:eastAsia="en-US" w:bidi="ar-SA"/>
              </w:rPr>
              <w:t>return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 xml:space="preserve"> 0;</w:t>
            </w:r>
          </w:p>
          <w:p w14:paraId="108C0BC4" w14:textId="3434481C" w:rsidR="00275590" w:rsidRPr="007554DF" w:rsidRDefault="007554DF" w:rsidP="007554DF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 w:eastAsia="en-US" w:bidi="ar-SA"/>
              </w:rPr>
              <w:t>}</w:t>
            </w:r>
          </w:p>
        </w:tc>
      </w:tr>
    </w:tbl>
    <w:p w14:paraId="4E269DC8" w14:textId="77777777" w:rsidR="00275590" w:rsidRDefault="00275590" w:rsidP="00275590">
      <w:pPr>
        <w:rPr>
          <w:rFonts w:asciiTheme="minorHAnsi" w:hAnsiTheme="minorHAnsi" w:cstheme="minorHAnsi"/>
          <w:noProof/>
          <w:lang w:val="ru-RU"/>
        </w:rPr>
      </w:pPr>
    </w:p>
    <w:p w14:paraId="0D9D371C" w14:textId="02DF689A" w:rsidR="00B02C99" w:rsidRPr="00275590" w:rsidRDefault="00B02C99" w:rsidP="00CC01E0">
      <w:pPr>
        <w:rPr>
          <w:rFonts w:asciiTheme="minorHAnsi" w:hAnsiTheme="minorHAnsi" w:cstheme="minorHAnsi"/>
          <w:noProof/>
        </w:rPr>
      </w:pPr>
    </w:p>
    <w:p w14:paraId="44BF0170" w14:textId="77777777" w:rsidR="00275590" w:rsidRDefault="00275590" w:rsidP="00CC01E0">
      <w:pPr>
        <w:rPr>
          <w:rFonts w:asciiTheme="minorHAnsi" w:hAnsiTheme="minorHAnsi" w:cstheme="minorHAnsi"/>
          <w:noProof/>
          <w:lang w:val="ru-RU"/>
        </w:rPr>
      </w:pPr>
    </w:p>
    <w:p w14:paraId="5FB05D95" w14:textId="77777777" w:rsidR="00B1719D" w:rsidRDefault="00B1719D" w:rsidP="00CC01E0">
      <w:pPr>
        <w:rPr>
          <w:rFonts w:asciiTheme="minorHAnsi" w:hAnsiTheme="minorHAnsi" w:cstheme="minorHAnsi"/>
          <w:noProof/>
          <w:lang w:val="ru-RU"/>
        </w:rPr>
      </w:pPr>
    </w:p>
    <w:p w14:paraId="3B5B089C" w14:textId="77777777" w:rsidR="00B02C99" w:rsidRPr="006A102E" w:rsidRDefault="00B02C99" w:rsidP="00CC01E0">
      <w:pPr>
        <w:rPr>
          <w:rFonts w:asciiTheme="minorHAnsi" w:hAnsiTheme="minorHAnsi" w:cstheme="minorHAnsi"/>
          <w:noProof/>
          <w:lang w:val="ru-RU"/>
        </w:rPr>
      </w:pPr>
    </w:p>
    <w:sectPr w:rsidR="00B02C99" w:rsidRPr="006A102E" w:rsidSect="00C1797F">
      <w:pgSz w:w="12240" w:h="15840"/>
      <w:pgMar w:top="1134" w:right="1134" w:bottom="1134" w:left="1134" w:header="0" w:footer="0" w:gutter="0"/>
      <w:cols w:space="720"/>
      <w:formProt w:val="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23EF9"/>
    <w:multiLevelType w:val="hybridMultilevel"/>
    <w:tmpl w:val="EE720E8A"/>
    <w:lvl w:ilvl="0" w:tplc="4314AA06">
      <w:start w:val="1"/>
      <w:numFmt w:val="decimal"/>
      <w:pStyle w:val="Header1"/>
      <w:lvlText w:val="%1."/>
      <w:lvlJc w:val="left"/>
      <w:pPr>
        <w:ind w:left="1788" w:hanging="360"/>
      </w:pPr>
    </w:lvl>
    <w:lvl w:ilvl="1" w:tplc="3E4EABDA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 w15:restartNumberingAfterBreak="0">
    <w:nsid w:val="09DE4253"/>
    <w:multiLevelType w:val="hybridMultilevel"/>
    <w:tmpl w:val="3F2AAF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270977"/>
    <w:multiLevelType w:val="hybridMultilevel"/>
    <w:tmpl w:val="B71AFE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7B07F0"/>
    <w:multiLevelType w:val="multilevel"/>
    <w:tmpl w:val="5184C5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140F14"/>
    <w:multiLevelType w:val="hybridMultilevel"/>
    <w:tmpl w:val="5178FD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C97144"/>
    <w:multiLevelType w:val="hybridMultilevel"/>
    <w:tmpl w:val="F8020A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4E76F2"/>
    <w:multiLevelType w:val="hybridMultilevel"/>
    <w:tmpl w:val="1EE8FC6E"/>
    <w:lvl w:ilvl="0" w:tplc="7138DD3E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7" w15:restartNumberingAfterBreak="0">
    <w:nsid w:val="37A16664"/>
    <w:multiLevelType w:val="hybridMultilevel"/>
    <w:tmpl w:val="E284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F35F7B"/>
    <w:multiLevelType w:val="hybridMultilevel"/>
    <w:tmpl w:val="8CCCDA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3D1D79"/>
    <w:multiLevelType w:val="hybridMultilevel"/>
    <w:tmpl w:val="B144F6AC"/>
    <w:lvl w:ilvl="0" w:tplc="645C97C8">
      <w:start w:val="1"/>
      <w:numFmt w:val="decimal"/>
      <w:lvlText w:val="%1)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1313FB0"/>
    <w:multiLevelType w:val="hybridMultilevel"/>
    <w:tmpl w:val="335CD2C8"/>
    <w:lvl w:ilvl="0" w:tplc="6CC08AA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 w15:restartNumberingAfterBreak="0">
    <w:nsid w:val="50B20EB3"/>
    <w:multiLevelType w:val="hybridMultilevel"/>
    <w:tmpl w:val="BBF8B9B4"/>
    <w:lvl w:ilvl="0" w:tplc="AA0E8862">
      <w:start w:val="1"/>
      <w:numFmt w:val="bullet"/>
      <w:pStyle w:val="header2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B345F4"/>
    <w:multiLevelType w:val="singleLevel"/>
    <w:tmpl w:val="26D4EB6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5B79079E"/>
    <w:multiLevelType w:val="hybridMultilevel"/>
    <w:tmpl w:val="E05EEFDE"/>
    <w:lvl w:ilvl="0" w:tplc="04190001">
      <w:start w:val="1"/>
      <w:numFmt w:val="bullet"/>
      <w:pStyle w:val="a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B7E2F3C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704062"/>
    <w:multiLevelType w:val="hybridMultilevel"/>
    <w:tmpl w:val="E66091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83D1EE3"/>
    <w:multiLevelType w:val="hybridMultilevel"/>
    <w:tmpl w:val="50EE3D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4"/>
  </w:num>
  <w:num w:numId="4">
    <w:abstractNumId w:val="8"/>
  </w:num>
  <w:num w:numId="5">
    <w:abstractNumId w:val="7"/>
  </w:num>
  <w:num w:numId="6">
    <w:abstractNumId w:val="3"/>
  </w:num>
  <w:num w:numId="7">
    <w:abstractNumId w:val="1"/>
  </w:num>
  <w:num w:numId="8">
    <w:abstractNumId w:val="4"/>
  </w:num>
  <w:num w:numId="9">
    <w:abstractNumId w:val="5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</w:num>
  <w:num w:numId="12">
    <w:abstractNumId w:val="16"/>
  </w:num>
  <w:num w:numId="13">
    <w:abstractNumId w:val="0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0"/>
    <w:lvlOverride w:ilvl="0">
      <w:startOverride w:val="1"/>
    </w:lvlOverride>
  </w:num>
  <w:num w:numId="16">
    <w:abstractNumId w:val="16"/>
  </w:num>
  <w:num w:numId="17">
    <w:abstractNumId w:val="0"/>
    <w:lvlOverride w:ilvl="0">
      <w:startOverride w:val="1"/>
    </w:lvlOverride>
  </w:num>
  <w:num w:numId="18">
    <w:abstractNumId w:val="0"/>
  </w:num>
  <w:num w:numId="19">
    <w:abstractNumId w:val="0"/>
  </w:num>
  <w:num w:numId="20">
    <w:abstractNumId w:val="0"/>
    <w:lvlOverride w:ilvl="0">
      <w:startOverride w:val="1"/>
    </w:lvlOverride>
  </w:num>
  <w:num w:numId="21">
    <w:abstractNumId w:val="17"/>
  </w:num>
  <w:num w:numId="22">
    <w:abstractNumId w:val="12"/>
  </w:num>
  <w:num w:numId="23">
    <w:abstractNumId w:val="9"/>
  </w:num>
  <w:num w:numId="24">
    <w:abstractNumId w:val="13"/>
  </w:num>
  <w:num w:numId="25">
    <w:abstractNumId w:val="10"/>
    <w:lvlOverride w:ilvl="0">
      <w:startOverride w:val="1"/>
    </w:lvlOverride>
  </w:num>
  <w:num w:numId="26">
    <w:abstractNumId w:val="10"/>
  </w:num>
  <w:num w:numId="27">
    <w:abstractNumId w:val="11"/>
  </w:num>
  <w:num w:numId="2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53E9"/>
    <w:rsid w:val="00001A87"/>
    <w:rsid w:val="0000241F"/>
    <w:rsid w:val="00004379"/>
    <w:rsid w:val="0000468E"/>
    <w:rsid w:val="00006E62"/>
    <w:rsid w:val="00007636"/>
    <w:rsid w:val="00012288"/>
    <w:rsid w:val="00013C7B"/>
    <w:rsid w:val="000140D4"/>
    <w:rsid w:val="00022073"/>
    <w:rsid w:val="0002228E"/>
    <w:rsid w:val="00027D42"/>
    <w:rsid w:val="00031B15"/>
    <w:rsid w:val="00033C37"/>
    <w:rsid w:val="000355CB"/>
    <w:rsid w:val="0004388B"/>
    <w:rsid w:val="000460AE"/>
    <w:rsid w:val="000463E6"/>
    <w:rsid w:val="0005122B"/>
    <w:rsid w:val="000565BB"/>
    <w:rsid w:val="0005756B"/>
    <w:rsid w:val="00061C41"/>
    <w:rsid w:val="000632A1"/>
    <w:rsid w:val="00063307"/>
    <w:rsid w:val="0006463E"/>
    <w:rsid w:val="0007254C"/>
    <w:rsid w:val="00075821"/>
    <w:rsid w:val="00076B90"/>
    <w:rsid w:val="000816A5"/>
    <w:rsid w:val="000822E1"/>
    <w:rsid w:val="00084E50"/>
    <w:rsid w:val="00087789"/>
    <w:rsid w:val="000929ED"/>
    <w:rsid w:val="00096140"/>
    <w:rsid w:val="00096E03"/>
    <w:rsid w:val="000B158E"/>
    <w:rsid w:val="000C23D8"/>
    <w:rsid w:val="000C2577"/>
    <w:rsid w:val="000C2D37"/>
    <w:rsid w:val="000D327A"/>
    <w:rsid w:val="000D6DE8"/>
    <w:rsid w:val="000D7064"/>
    <w:rsid w:val="000E155E"/>
    <w:rsid w:val="000E3A40"/>
    <w:rsid w:val="000F030C"/>
    <w:rsid w:val="000F1229"/>
    <w:rsid w:val="000F4223"/>
    <w:rsid w:val="000F4ACA"/>
    <w:rsid w:val="000F4CA6"/>
    <w:rsid w:val="00103577"/>
    <w:rsid w:val="0010367C"/>
    <w:rsid w:val="0010368E"/>
    <w:rsid w:val="00103A08"/>
    <w:rsid w:val="00113664"/>
    <w:rsid w:val="00114129"/>
    <w:rsid w:val="00116182"/>
    <w:rsid w:val="00117813"/>
    <w:rsid w:val="00117CA8"/>
    <w:rsid w:val="00125800"/>
    <w:rsid w:val="00126D37"/>
    <w:rsid w:val="00127E26"/>
    <w:rsid w:val="00131759"/>
    <w:rsid w:val="00136474"/>
    <w:rsid w:val="00146F0C"/>
    <w:rsid w:val="0015665C"/>
    <w:rsid w:val="001619E0"/>
    <w:rsid w:val="00161E56"/>
    <w:rsid w:val="00164B1C"/>
    <w:rsid w:val="00170A2F"/>
    <w:rsid w:val="0017300B"/>
    <w:rsid w:val="0017678B"/>
    <w:rsid w:val="001770C3"/>
    <w:rsid w:val="0017765C"/>
    <w:rsid w:val="0018017B"/>
    <w:rsid w:val="00182760"/>
    <w:rsid w:val="00185C86"/>
    <w:rsid w:val="00187253"/>
    <w:rsid w:val="0019119A"/>
    <w:rsid w:val="001912D0"/>
    <w:rsid w:val="001931F5"/>
    <w:rsid w:val="00194A3E"/>
    <w:rsid w:val="001957BE"/>
    <w:rsid w:val="001A27F7"/>
    <w:rsid w:val="001B1126"/>
    <w:rsid w:val="001B1BD5"/>
    <w:rsid w:val="001B6BEF"/>
    <w:rsid w:val="001C21DB"/>
    <w:rsid w:val="001C2B00"/>
    <w:rsid w:val="001C2F63"/>
    <w:rsid w:val="001C536E"/>
    <w:rsid w:val="001C5DE5"/>
    <w:rsid w:val="001C6227"/>
    <w:rsid w:val="001C67F5"/>
    <w:rsid w:val="001D2121"/>
    <w:rsid w:val="001D4508"/>
    <w:rsid w:val="001E5025"/>
    <w:rsid w:val="001F14A5"/>
    <w:rsid w:val="001F58EE"/>
    <w:rsid w:val="001F6CB3"/>
    <w:rsid w:val="001F7D2A"/>
    <w:rsid w:val="0020573E"/>
    <w:rsid w:val="0020785C"/>
    <w:rsid w:val="002112A7"/>
    <w:rsid w:val="00212378"/>
    <w:rsid w:val="00212A75"/>
    <w:rsid w:val="00212C6E"/>
    <w:rsid w:val="0021313B"/>
    <w:rsid w:val="00215127"/>
    <w:rsid w:val="002156AE"/>
    <w:rsid w:val="00216280"/>
    <w:rsid w:val="00220DE2"/>
    <w:rsid w:val="00220EDF"/>
    <w:rsid w:val="002212E4"/>
    <w:rsid w:val="00226547"/>
    <w:rsid w:val="00227C1E"/>
    <w:rsid w:val="00231169"/>
    <w:rsid w:val="00232967"/>
    <w:rsid w:val="00245041"/>
    <w:rsid w:val="00245CD9"/>
    <w:rsid w:val="00246F0C"/>
    <w:rsid w:val="002507FA"/>
    <w:rsid w:val="00256022"/>
    <w:rsid w:val="00256983"/>
    <w:rsid w:val="00257D12"/>
    <w:rsid w:val="0026114C"/>
    <w:rsid w:val="00261338"/>
    <w:rsid w:val="0026609F"/>
    <w:rsid w:val="00266891"/>
    <w:rsid w:val="00267A85"/>
    <w:rsid w:val="00271B23"/>
    <w:rsid w:val="002750F3"/>
    <w:rsid w:val="00275590"/>
    <w:rsid w:val="00284A88"/>
    <w:rsid w:val="002855DB"/>
    <w:rsid w:val="00293B34"/>
    <w:rsid w:val="002957F0"/>
    <w:rsid w:val="002967FE"/>
    <w:rsid w:val="00297C31"/>
    <w:rsid w:val="002A5894"/>
    <w:rsid w:val="002A5ED6"/>
    <w:rsid w:val="002A6FB8"/>
    <w:rsid w:val="002B1AFD"/>
    <w:rsid w:val="002B1B6C"/>
    <w:rsid w:val="002B204D"/>
    <w:rsid w:val="002B6057"/>
    <w:rsid w:val="002B71FC"/>
    <w:rsid w:val="002C655E"/>
    <w:rsid w:val="002D031C"/>
    <w:rsid w:val="002D3345"/>
    <w:rsid w:val="002D377B"/>
    <w:rsid w:val="002D5C21"/>
    <w:rsid w:val="002E11C5"/>
    <w:rsid w:val="002E47EA"/>
    <w:rsid w:val="002E48AB"/>
    <w:rsid w:val="002E6014"/>
    <w:rsid w:val="002F27FC"/>
    <w:rsid w:val="002F7B54"/>
    <w:rsid w:val="003100D6"/>
    <w:rsid w:val="00310323"/>
    <w:rsid w:val="003116D4"/>
    <w:rsid w:val="00311FFD"/>
    <w:rsid w:val="00314A13"/>
    <w:rsid w:val="00314CAF"/>
    <w:rsid w:val="00317E00"/>
    <w:rsid w:val="00321CED"/>
    <w:rsid w:val="0032598E"/>
    <w:rsid w:val="00327D87"/>
    <w:rsid w:val="00333AD0"/>
    <w:rsid w:val="003342AC"/>
    <w:rsid w:val="00335124"/>
    <w:rsid w:val="0034172B"/>
    <w:rsid w:val="003473AC"/>
    <w:rsid w:val="00347A0C"/>
    <w:rsid w:val="00351011"/>
    <w:rsid w:val="003514A1"/>
    <w:rsid w:val="00352648"/>
    <w:rsid w:val="00354052"/>
    <w:rsid w:val="00355881"/>
    <w:rsid w:val="00362A70"/>
    <w:rsid w:val="003640D3"/>
    <w:rsid w:val="00365E70"/>
    <w:rsid w:val="00366B59"/>
    <w:rsid w:val="00366BCB"/>
    <w:rsid w:val="00366F47"/>
    <w:rsid w:val="00367FE5"/>
    <w:rsid w:val="00373E67"/>
    <w:rsid w:val="003753EA"/>
    <w:rsid w:val="003755FA"/>
    <w:rsid w:val="00375B3A"/>
    <w:rsid w:val="00376503"/>
    <w:rsid w:val="00376967"/>
    <w:rsid w:val="00381546"/>
    <w:rsid w:val="00382E11"/>
    <w:rsid w:val="00386507"/>
    <w:rsid w:val="003928DF"/>
    <w:rsid w:val="0039373A"/>
    <w:rsid w:val="00393897"/>
    <w:rsid w:val="00393CED"/>
    <w:rsid w:val="003960DD"/>
    <w:rsid w:val="00397C22"/>
    <w:rsid w:val="003A1F80"/>
    <w:rsid w:val="003A2138"/>
    <w:rsid w:val="003A56E4"/>
    <w:rsid w:val="003A67B6"/>
    <w:rsid w:val="003A6EF3"/>
    <w:rsid w:val="003A75A7"/>
    <w:rsid w:val="003B49EA"/>
    <w:rsid w:val="003B4D2A"/>
    <w:rsid w:val="003C03B8"/>
    <w:rsid w:val="003C6590"/>
    <w:rsid w:val="003D4BE2"/>
    <w:rsid w:val="003D6BCC"/>
    <w:rsid w:val="003D6C0E"/>
    <w:rsid w:val="003E044C"/>
    <w:rsid w:val="003E1747"/>
    <w:rsid w:val="003E3535"/>
    <w:rsid w:val="003E3B11"/>
    <w:rsid w:val="003E54FD"/>
    <w:rsid w:val="003E6995"/>
    <w:rsid w:val="003F23EE"/>
    <w:rsid w:val="003F4356"/>
    <w:rsid w:val="003F7899"/>
    <w:rsid w:val="003F7CD7"/>
    <w:rsid w:val="00402099"/>
    <w:rsid w:val="00402F92"/>
    <w:rsid w:val="004030F5"/>
    <w:rsid w:val="00405E63"/>
    <w:rsid w:val="00410649"/>
    <w:rsid w:val="0041329C"/>
    <w:rsid w:val="00413F73"/>
    <w:rsid w:val="00415F2D"/>
    <w:rsid w:val="0042379C"/>
    <w:rsid w:val="00423CC6"/>
    <w:rsid w:val="00423CCB"/>
    <w:rsid w:val="0043036F"/>
    <w:rsid w:val="004331EC"/>
    <w:rsid w:val="00437DB7"/>
    <w:rsid w:val="004439F2"/>
    <w:rsid w:val="004443D9"/>
    <w:rsid w:val="00446B4B"/>
    <w:rsid w:val="0045054A"/>
    <w:rsid w:val="004633F9"/>
    <w:rsid w:val="004648C6"/>
    <w:rsid w:val="00466F3A"/>
    <w:rsid w:val="00467385"/>
    <w:rsid w:val="00467776"/>
    <w:rsid w:val="004714A1"/>
    <w:rsid w:val="00471C9D"/>
    <w:rsid w:val="0047374A"/>
    <w:rsid w:val="00476235"/>
    <w:rsid w:val="00477A93"/>
    <w:rsid w:val="004832CB"/>
    <w:rsid w:val="004840FA"/>
    <w:rsid w:val="00485132"/>
    <w:rsid w:val="004876CC"/>
    <w:rsid w:val="00490A91"/>
    <w:rsid w:val="00490AE4"/>
    <w:rsid w:val="00497905"/>
    <w:rsid w:val="00497A60"/>
    <w:rsid w:val="004A0308"/>
    <w:rsid w:val="004A1B0C"/>
    <w:rsid w:val="004A23DE"/>
    <w:rsid w:val="004A36D1"/>
    <w:rsid w:val="004A3B61"/>
    <w:rsid w:val="004A53B9"/>
    <w:rsid w:val="004A638F"/>
    <w:rsid w:val="004B28B6"/>
    <w:rsid w:val="004C4CFC"/>
    <w:rsid w:val="004C5C85"/>
    <w:rsid w:val="004D248B"/>
    <w:rsid w:val="004D2BB5"/>
    <w:rsid w:val="004E266E"/>
    <w:rsid w:val="004F2E42"/>
    <w:rsid w:val="004F3D6C"/>
    <w:rsid w:val="004F7291"/>
    <w:rsid w:val="00502F2A"/>
    <w:rsid w:val="00504BFF"/>
    <w:rsid w:val="005115C4"/>
    <w:rsid w:val="00511FF7"/>
    <w:rsid w:val="00512366"/>
    <w:rsid w:val="0051280B"/>
    <w:rsid w:val="005151DF"/>
    <w:rsid w:val="00517AF9"/>
    <w:rsid w:val="005204BF"/>
    <w:rsid w:val="00521B93"/>
    <w:rsid w:val="005334F9"/>
    <w:rsid w:val="00534BBF"/>
    <w:rsid w:val="00540ABA"/>
    <w:rsid w:val="005417C9"/>
    <w:rsid w:val="00542237"/>
    <w:rsid w:val="00543196"/>
    <w:rsid w:val="00544AFF"/>
    <w:rsid w:val="0054566F"/>
    <w:rsid w:val="00546421"/>
    <w:rsid w:val="005546A9"/>
    <w:rsid w:val="00555791"/>
    <w:rsid w:val="00555FB3"/>
    <w:rsid w:val="005604D6"/>
    <w:rsid w:val="00563B0C"/>
    <w:rsid w:val="00566EFC"/>
    <w:rsid w:val="005670AA"/>
    <w:rsid w:val="00570C96"/>
    <w:rsid w:val="005713E8"/>
    <w:rsid w:val="00573996"/>
    <w:rsid w:val="00573D8A"/>
    <w:rsid w:val="005745E0"/>
    <w:rsid w:val="00576DC0"/>
    <w:rsid w:val="0058182D"/>
    <w:rsid w:val="0059388E"/>
    <w:rsid w:val="00595851"/>
    <w:rsid w:val="005A1A11"/>
    <w:rsid w:val="005B7690"/>
    <w:rsid w:val="005C1A0B"/>
    <w:rsid w:val="005C2299"/>
    <w:rsid w:val="005C49E7"/>
    <w:rsid w:val="005C4AEC"/>
    <w:rsid w:val="005C60A8"/>
    <w:rsid w:val="005C6547"/>
    <w:rsid w:val="005D07F6"/>
    <w:rsid w:val="005D1651"/>
    <w:rsid w:val="005E0480"/>
    <w:rsid w:val="005E2CD0"/>
    <w:rsid w:val="005E3B0E"/>
    <w:rsid w:val="005E68D4"/>
    <w:rsid w:val="005E6E51"/>
    <w:rsid w:val="005E7C3A"/>
    <w:rsid w:val="005F30B7"/>
    <w:rsid w:val="005F3AB6"/>
    <w:rsid w:val="005F6C09"/>
    <w:rsid w:val="006021DE"/>
    <w:rsid w:val="00602B5C"/>
    <w:rsid w:val="00604115"/>
    <w:rsid w:val="0060539A"/>
    <w:rsid w:val="00611021"/>
    <w:rsid w:val="00614516"/>
    <w:rsid w:val="00617676"/>
    <w:rsid w:val="00624B73"/>
    <w:rsid w:val="00625E44"/>
    <w:rsid w:val="0062613C"/>
    <w:rsid w:val="00630BF5"/>
    <w:rsid w:val="00630FD8"/>
    <w:rsid w:val="00634BAF"/>
    <w:rsid w:val="00635250"/>
    <w:rsid w:val="00635672"/>
    <w:rsid w:val="00636278"/>
    <w:rsid w:val="006409FB"/>
    <w:rsid w:val="0064172F"/>
    <w:rsid w:val="00643036"/>
    <w:rsid w:val="00643A15"/>
    <w:rsid w:val="00647DCF"/>
    <w:rsid w:val="00650191"/>
    <w:rsid w:val="00651337"/>
    <w:rsid w:val="006526D5"/>
    <w:rsid w:val="00652C82"/>
    <w:rsid w:val="00653A4B"/>
    <w:rsid w:val="00655FEE"/>
    <w:rsid w:val="00656D3F"/>
    <w:rsid w:val="00663337"/>
    <w:rsid w:val="0066340F"/>
    <w:rsid w:val="00663825"/>
    <w:rsid w:val="00664783"/>
    <w:rsid w:val="0066695E"/>
    <w:rsid w:val="00666D1B"/>
    <w:rsid w:val="006779A0"/>
    <w:rsid w:val="006808DC"/>
    <w:rsid w:val="00686DA2"/>
    <w:rsid w:val="00686DCE"/>
    <w:rsid w:val="00690183"/>
    <w:rsid w:val="006904D8"/>
    <w:rsid w:val="00693DB5"/>
    <w:rsid w:val="006A102E"/>
    <w:rsid w:val="006A1168"/>
    <w:rsid w:val="006A3253"/>
    <w:rsid w:val="006A32EA"/>
    <w:rsid w:val="006A42C7"/>
    <w:rsid w:val="006A6123"/>
    <w:rsid w:val="006A6958"/>
    <w:rsid w:val="006A6AE8"/>
    <w:rsid w:val="006B57A2"/>
    <w:rsid w:val="006B5E9E"/>
    <w:rsid w:val="006B6D4B"/>
    <w:rsid w:val="006C47F3"/>
    <w:rsid w:val="006C6072"/>
    <w:rsid w:val="006D15C7"/>
    <w:rsid w:val="006D6099"/>
    <w:rsid w:val="006D644E"/>
    <w:rsid w:val="006D6A5B"/>
    <w:rsid w:val="006E292A"/>
    <w:rsid w:val="006E6D65"/>
    <w:rsid w:val="006F17B7"/>
    <w:rsid w:val="006F2835"/>
    <w:rsid w:val="006F285D"/>
    <w:rsid w:val="006F3175"/>
    <w:rsid w:val="006F4184"/>
    <w:rsid w:val="006F499E"/>
    <w:rsid w:val="006F7CAA"/>
    <w:rsid w:val="00701148"/>
    <w:rsid w:val="007016CA"/>
    <w:rsid w:val="00707408"/>
    <w:rsid w:val="00712C69"/>
    <w:rsid w:val="00714D1E"/>
    <w:rsid w:val="00715406"/>
    <w:rsid w:val="00721445"/>
    <w:rsid w:val="00721E85"/>
    <w:rsid w:val="007227CB"/>
    <w:rsid w:val="007238F2"/>
    <w:rsid w:val="007244E4"/>
    <w:rsid w:val="0072523B"/>
    <w:rsid w:val="00725F45"/>
    <w:rsid w:val="0073214C"/>
    <w:rsid w:val="00736C2D"/>
    <w:rsid w:val="00741B11"/>
    <w:rsid w:val="00742436"/>
    <w:rsid w:val="00750618"/>
    <w:rsid w:val="007554DF"/>
    <w:rsid w:val="0076000A"/>
    <w:rsid w:val="007613BD"/>
    <w:rsid w:val="007648F7"/>
    <w:rsid w:val="00770032"/>
    <w:rsid w:val="00771122"/>
    <w:rsid w:val="007711E3"/>
    <w:rsid w:val="0077407A"/>
    <w:rsid w:val="00775C4B"/>
    <w:rsid w:val="007772C1"/>
    <w:rsid w:val="007800C7"/>
    <w:rsid w:val="0078114A"/>
    <w:rsid w:val="00781E7D"/>
    <w:rsid w:val="00786593"/>
    <w:rsid w:val="00793578"/>
    <w:rsid w:val="007A0101"/>
    <w:rsid w:val="007A71CD"/>
    <w:rsid w:val="007B2B52"/>
    <w:rsid w:val="007B5971"/>
    <w:rsid w:val="007B5EB6"/>
    <w:rsid w:val="007B71E8"/>
    <w:rsid w:val="007B7D0F"/>
    <w:rsid w:val="007C03C6"/>
    <w:rsid w:val="007C3F24"/>
    <w:rsid w:val="007C747B"/>
    <w:rsid w:val="007D0767"/>
    <w:rsid w:val="007D2D79"/>
    <w:rsid w:val="007D3579"/>
    <w:rsid w:val="007D4881"/>
    <w:rsid w:val="007D519F"/>
    <w:rsid w:val="007E5A74"/>
    <w:rsid w:val="007E6212"/>
    <w:rsid w:val="007E6223"/>
    <w:rsid w:val="007E6920"/>
    <w:rsid w:val="007E69B4"/>
    <w:rsid w:val="007F6127"/>
    <w:rsid w:val="00803CAD"/>
    <w:rsid w:val="0080666C"/>
    <w:rsid w:val="00810A60"/>
    <w:rsid w:val="00810BF2"/>
    <w:rsid w:val="00814703"/>
    <w:rsid w:val="00814B09"/>
    <w:rsid w:val="00815506"/>
    <w:rsid w:val="00820142"/>
    <w:rsid w:val="0082140D"/>
    <w:rsid w:val="00823BF4"/>
    <w:rsid w:val="008272B8"/>
    <w:rsid w:val="00831144"/>
    <w:rsid w:val="00832AEE"/>
    <w:rsid w:val="00836ABB"/>
    <w:rsid w:val="008374FB"/>
    <w:rsid w:val="008402E4"/>
    <w:rsid w:val="0084219A"/>
    <w:rsid w:val="008511F2"/>
    <w:rsid w:val="00853A11"/>
    <w:rsid w:val="00853FD3"/>
    <w:rsid w:val="008540BA"/>
    <w:rsid w:val="008564BF"/>
    <w:rsid w:val="008613C6"/>
    <w:rsid w:val="0086297B"/>
    <w:rsid w:val="00864273"/>
    <w:rsid w:val="00865B93"/>
    <w:rsid w:val="00866039"/>
    <w:rsid w:val="00867106"/>
    <w:rsid w:val="00873560"/>
    <w:rsid w:val="0087432A"/>
    <w:rsid w:val="008812E1"/>
    <w:rsid w:val="00881956"/>
    <w:rsid w:val="0088296B"/>
    <w:rsid w:val="00884898"/>
    <w:rsid w:val="00884FE0"/>
    <w:rsid w:val="00885722"/>
    <w:rsid w:val="00886563"/>
    <w:rsid w:val="00891E77"/>
    <w:rsid w:val="0089341B"/>
    <w:rsid w:val="00894A04"/>
    <w:rsid w:val="00897F69"/>
    <w:rsid w:val="008A01CE"/>
    <w:rsid w:val="008A11D7"/>
    <w:rsid w:val="008A17E1"/>
    <w:rsid w:val="008B145D"/>
    <w:rsid w:val="008B3A98"/>
    <w:rsid w:val="008B504E"/>
    <w:rsid w:val="008B59E0"/>
    <w:rsid w:val="008C05E8"/>
    <w:rsid w:val="008C5294"/>
    <w:rsid w:val="008C52F3"/>
    <w:rsid w:val="008C692D"/>
    <w:rsid w:val="008D31C0"/>
    <w:rsid w:val="008D5CDE"/>
    <w:rsid w:val="008E0701"/>
    <w:rsid w:val="008E2748"/>
    <w:rsid w:val="008E281A"/>
    <w:rsid w:val="008E355A"/>
    <w:rsid w:val="008F6BD4"/>
    <w:rsid w:val="009010B6"/>
    <w:rsid w:val="00904A21"/>
    <w:rsid w:val="00911D6F"/>
    <w:rsid w:val="009140A0"/>
    <w:rsid w:val="00915D1A"/>
    <w:rsid w:val="00921164"/>
    <w:rsid w:val="00924063"/>
    <w:rsid w:val="00924F8F"/>
    <w:rsid w:val="0092504D"/>
    <w:rsid w:val="0093227A"/>
    <w:rsid w:val="009349AA"/>
    <w:rsid w:val="0093621C"/>
    <w:rsid w:val="009404C9"/>
    <w:rsid w:val="00941388"/>
    <w:rsid w:val="00943CD1"/>
    <w:rsid w:val="00963F67"/>
    <w:rsid w:val="009644AD"/>
    <w:rsid w:val="00972E08"/>
    <w:rsid w:val="00973B79"/>
    <w:rsid w:val="00983DD1"/>
    <w:rsid w:val="0098743A"/>
    <w:rsid w:val="009878BA"/>
    <w:rsid w:val="00990A46"/>
    <w:rsid w:val="00992C22"/>
    <w:rsid w:val="00993FF1"/>
    <w:rsid w:val="00996D92"/>
    <w:rsid w:val="009A4C9F"/>
    <w:rsid w:val="009B1454"/>
    <w:rsid w:val="009B152F"/>
    <w:rsid w:val="009B2301"/>
    <w:rsid w:val="009B6F68"/>
    <w:rsid w:val="009B71B1"/>
    <w:rsid w:val="009B7A75"/>
    <w:rsid w:val="009C5674"/>
    <w:rsid w:val="009C5A4F"/>
    <w:rsid w:val="009C5ED0"/>
    <w:rsid w:val="009C7A7F"/>
    <w:rsid w:val="009D26F0"/>
    <w:rsid w:val="009D2D46"/>
    <w:rsid w:val="009D2DCB"/>
    <w:rsid w:val="009D4D32"/>
    <w:rsid w:val="009E0419"/>
    <w:rsid w:val="009E094E"/>
    <w:rsid w:val="009E25D2"/>
    <w:rsid w:val="009E6C01"/>
    <w:rsid w:val="009E746F"/>
    <w:rsid w:val="009F5C8F"/>
    <w:rsid w:val="00A01C97"/>
    <w:rsid w:val="00A04AA9"/>
    <w:rsid w:val="00A17F45"/>
    <w:rsid w:val="00A3040B"/>
    <w:rsid w:val="00A356E9"/>
    <w:rsid w:val="00A46F3E"/>
    <w:rsid w:val="00A50814"/>
    <w:rsid w:val="00A51AA5"/>
    <w:rsid w:val="00A52E01"/>
    <w:rsid w:val="00A53668"/>
    <w:rsid w:val="00A53DD2"/>
    <w:rsid w:val="00A563EB"/>
    <w:rsid w:val="00A60559"/>
    <w:rsid w:val="00A620B0"/>
    <w:rsid w:val="00A630FA"/>
    <w:rsid w:val="00A63541"/>
    <w:rsid w:val="00A63C0B"/>
    <w:rsid w:val="00A66009"/>
    <w:rsid w:val="00A706B2"/>
    <w:rsid w:val="00A72D0A"/>
    <w:rsid w:val="00A7323F"/>
    <w:rsid w:val="00A737F4"/>
    <w:rsid w:val="00A76DD7"/>
    <w:rsid w:val="00A77E66"/>
    <w:rsid w:val="00A800F7"/>
    <w:rsid w:val="00A81288"/>
    <w:rsid w:val="00A844E6"/>
    <w:rsid w:val="00A84C2A"/>
    <w:rsid w:val="00A86AA9"/>
    <w:rsid w:val="00A9218E"/>
    <w:rsid w:val="00A925D7"/>
    <w:rsid w:val="00A93BBC"/>
    <w:rsid w:val="00AA0276"/>
    <w:rsid w:val="00AA16EA"/>
    <w:rsid w:val="00AA3254"/>
    <w:rsid w:val="00AA370B"/>
    <w:rsid w:val="00AA37E4"/>
    <w:rsid w:val="00AA4AF7"/>
    <w:rsid w:val="00AB0CF6"/>
    <w:rsid w:val="00AB2CB3"/>
    <w:rsid w:val="00AB49CA"/>
    <w:rsid w:val="00AB75CC"/>
    <w:rsid w:val="00AB76AB"/>
    <w:rsid w:val="00AB7ED4"/>
    <w:rsid w:val="00AC0659"/>
    <w:rsid w:val="00AC3EA9"/>
    <w:rsid w:val="00AD4C1B"/>
    <w:rsid w:val="00AD5DB3"/>
    <w:rsid w:val="00AE0196"/>
    <w:rsid w:val="00AE16EF"/>
    <w:rsid w:val="00AE38C2"/>
    <w:rsid w:val="00AE7391"/>
    <w:rsid w:val="00AE7649"/>
    <w:rsid w:val="00AF256E"/>
    <w:rsid w:val="00AF674C"/>
    <w:rsid w:val="00AF7A3B"/>
    <w:rsid w:val="00B001AC"/>
    <w:rsid w:val="00B00A46"/>
    <w:rsid w:val="00B02C99"/>
    <w:rsid w:val="00B042D1"/>
    <w:rsid w:val="00B056D1"/>
    <w:rsid w:val="00B06320"/>
    <w:rsid w:val="00B07854"/>
    <w:rsid w:val="00B10843"/>
    <w:rsid w:val="00B158B7"/>
    <w:rsid w:val="00B1719D"/>
    <w:rsid w:val="00B251CA"/>
    <w:rsid w:val="00B2594B"/>
    <w:rsid w:val="00B3246F"/>
    <w:rsid w:val="00B32AD2"/>
    <w:rsid w:val="00B330BD"/>
    <w:rsid w:val="00B3502E"/>
    <w:rsid w:val="00B35CF0"/>
    <w:rsid w:val="00B3642C"/>
    <w:rsid w:val="00B45A53"/>
    <w:rsid w:val="00B467AB"/>
    <w:rsid w:val="00B47416"/>
    <w:rsid w:val="00B47623"/>
    <w:rsid w:val="00B51416"/>
    <w:rsid w:val="00B544A5"/>
    <w:rsid w:val="00B62C3C"/>
    <w:rsid w:val="00B63216"/>
    <w:rsid w:val="00B6586C"/>
    <w:rsid w:val="00B7150C"/>
    <w:rsid w:val="00B72D0A"/>
    <w:rsid w:val="00B73103"/>
    <w:rsid w:val="00B7390F"/>
    <w:rsid w:val="00B77803"/>
    <w:rsid w:val="00B779E7"/>
    <w:rsid w:val="00B817BE"/>
    <w:rsid w:val="00B830A5"/>
    <w:rsid w:val="00B8569A"/>
    <w:rsid w:val="00B91F05"/>
    <w:rsid w:val="00B93D8A"/>
    <w:rsid w:val="00B94397"/>
    <w:rsid w:val="00B94E42"/>
    <w:rsid w:val="00B95018"/>
    <w:rsid w:val="00B9543A"/>
    <w:rsid w:val="00BA02FE"/>
    <w:rsid w:val="00BA40EC"/>
    <w:rsid w:val="00BA4C4C"/>
    <w:rsid w:val="00BA5223"/>
    <w:rsid w:val="00BA7449"/>
    <w:rsid w:val="00BB55B7"/>
    <w:rsid w:val="00BB693C"/>
    <w:rsid w:val="00BD1800"/>
    <w:rsid w:val="00BD26F7"/>
    <w:rsid w:val="00BD28E6"/>
    <w:rsid w:val="00BD4AB6"/>
    <w:rsid w:val="00BD5295"/>
    <w:rsid w:val="00BD7541"/>
    <w:rsid w:val="00BE4C57"/>
    <w:rsid w:val="00BE5ADA"/>
    <w:rsid w:val="00BE70A7"/>
    <w:rsid w:val="00BE7C2C"/>
    <w:rsid w:val="00BF0A09"/>
    <w:rsid w:val="00BF115B"/>
    <w:rsid w:val="00BF190B"/>
    <w:rsid w:val="00BF471C"/>
    <w:rsid w:val="00BF73C2"/>
    <w:rsid w:val="00C02322"/>
    <w:rsid w:val="00C02D3C"/>
    <w:rsid w:val="00C03825"/>
    <w:rsid w:val="00C076D6"/>
    <w:rsid w:val="00C07CEE"/>
    <w:rsid w:val="00C13EB2"/>
    <w:rsid w:val="00C1797F"/>
    <w:rsid w:val="00C204BD"/>
    <w:rsid w:val="00C20B40"/>
    <w:rsid w:val="00C218C4"/>
    <w:rsid w:val="00C33531"/>
    <w:rsid w:val="00C3663D"/>
    <w:rsid w:val="00C52333"/>
    <w:rsid w:val="00C5493A"/>
    <w:rsid w:val="00C55BF3"/>
    <w:rsid w:val="00C56EBB"/>
    <w:rsid w:val="00C65DB1"/>
    <w:rsid w:val="00C72C00"/>
    <w:rsid w:val="00C77C79"/>
    <w:rsid w:val="00C83822"/>
    <w:rsid w:val="00C847A2"/>
    <w:rsid w:val="00C9011A"/>
    <w:rsid w:val="00C902A3"/>
    <w:rsid w:val="00C903ED"/>
    <w:rsid w:val="00C91C12"/>
    <w:rsid w:val="00C921B9"/>
    <w:rsid w:val="00C94160"/>
    <w:rsid w:val="00C94D69"/>
    <w:rsid w:val="00C973AB"/>
    <w:rsid w:val="00CA53E9"/>
    <w:rsid w:val="00CA5918"/>
    <w:rsid w:val="00CA7ADF"/>
    <w:rsid w:val="00CB008F"/>
    <w:rsid w:val="00CB4418"/>
    <w:rsid w:val="00CB6F8D"/>
    <w:rsid w:val="00CB795B"/>
    <w:rsid w:val="00CC01E0"/>
    <w:rsid w:val="00CC23C6"/>
    <w:rsid w:val="00CC251A"/>
    <w:rsid w:val="00CC5138"/>
    <w:rsid w:val="00CC5895"/>
    <w:rsid w:val="00CE0BB4"/>
    <w:rsid w:val="00CE3BB4"/>
    <w:rsid w:val="00CE52B9"/>
    <w:rsid w:val="00CF0BAC"/>
    <w:rsid w:val="00CF1434"/>
    <w:rsid w:val="00CF1977"/>
    <w:rsid w:val="00CF19DA"/>
    <w:rsid w:val="00CF39F9"/>
    <w:rsid w:val="00D02D2B"/>
    <w:rsid w:val="00D0458F"/>
    <w:rsid w:val="00D06E46"/>
    <w:rsid w:val="00D12E98"/>
    <w:rsid w:val="00D13621"/>
    <w:rsid w:val="00D13FE6"/>
    <w:rsid w:val="00D158FD"/>
    <w:rsid w:val="00D247C4"/>
    <w:rsid w:val="00D264A1"/>
    <w:rsid w:val="00D36B6E"/>
    <w:rsid w:val="00D3733D"/>
    <w:rsid w:val="00D4113B"/>
    <w:rsid w:val="00D45D4A"/>
    <w:rsid w:val="00D539E2"/>
    <w:rsid w:val="00D5608F"/>
    <w:rsid w:val="00D56BBB"/>
    <w:rsid w:val="00D57C69"/>
    <w:rsid w:val="00D61FD5"/>
    <w:rsid w:val="00D67AAA"/>
    <w:rsid w:val="00D72948"/>
    <w:rsid w:val="00D75264"/>
    <w:rsid w:val="00D755BD"/>
    <w:rsid w:val="00D80333"/>
    <w:rsid w:val="00D8340E"/>
    <w:rsid w:val="00D877AC"/>
    <w:rsid w:val="00D9111F"/>
    <w:rsid w:val="00D921E6"/>
    <w:rsid w:val="00D923B7"/>
    <w:rsid w:val="00D92F65"/>
    <w:rsid w:val="00D974E3"/>
    <w:rsid w:val="00DA0EED"/>
    <w:rsid w:val="00DA1BF6"/>
    <w:rsid w:val="00DA7187"/>
    <w:rsid w:val="00DC0EB3"/>
    <w:rsid w:val="00DC5FB0"/>
    <w:rsid w:val="00DC66F5"/>
    <w:rsid w:val="00DD10E4"/>
    <w:rsid w:val="00DE2806"/>
    <w:rsid w:val="00DE3528"/>
    <w:rsid w:val="00DE4E6D"/>
    <w:rsid w:val="00DE71D9"/>
    <w:rsid w:val="00DF0B55"/>
    <w:rsid w:val="00DF4F0B"/>
    <w:rsid w:val="00DF5BF3"/>
    <w:rsid w:val="00E011CF"/>
    <w:rsid w:val="00E01891"/>
    <w:rsid w:val="00E02E22"/>
    <w:rsid w:val="00E04B2A"/>
    <w:rsid w:val="00E04B36"/>
    <w:rsid w:val="00E054D5"/>
    <w:rsid w:val="00E0561A"/>
    <w:rsid w:val="00E071A7"/>
    <w:rsid w:val="00E126E9"/>
    <w:rsid w:val="00E12EB8"/>
    <w:rsid w:val="00E13497"/>
    <w:rsid w:val="00E2042A"/>
    <w:rsid w:val="00E26459"/>
    <w:rsid w:val="00E3625E"/>
    <w:rsid w:val="00E3755A"/>
    <w:rsid w:val="00E43A91"/>
    <w:rsid w:val="00E440E8"/>
    <w:rsid w:val="00E53B83"/>
    <w:rsid w:val="00E546DD"/>
    <w:rsid w:val="00E54C08"/>
    <w:rsid w:val="00E561B8"/>
    <w:rsid w:val="00E5703D"/>
    <w:rsid w:val="00E664F5"/>
    <w:rsid w:val="00E6746F"/>
    <w:rsid w:val="00E74DF0"/>
    <w:rsid w:val="00E82A69"/>
    <w:rsid w:val="00E976EC"/>
    <w:rsid w:val="00EA2382"/>
    <w:rsid w:val="00EC5DE9"/>
    <w:rsid w:val="00ED0FAD"/>
    <w:rsid w:val="00ED48E0"/>
    <w:rsid w:val="00ED5770"/>
    <w:rsid w:val="00ED6A9F"/>
    <w:rsid w:val="00EE07AD"/>
    <w:rsid w:val="00EE31E3"/>
    <w:rsid w:val="00EE72C6"/>
    <w:rsid w:val="00EF0AD0"/>
    <w:rsid w:val="00EF3594"/>
    <w:rsid w:val="00EF6B09"/>
    <w:rsid w:val="00EF7708"/>
    <w:rsid w:val="00EF7E17"/>
    <w:rsid w:val="00F04627"/>
    <w:rsid w:val="00F0475D"/>
    <w:rsid w:val="00F052AC"/>
    <w:rsid w:val="00F14E25"/>
    <w:rsid w:val="00F1745A"/>
    <w:rsid w:val="00F20B86"/>
    <w:rsid w:val="00F228A2"/>
    <w:rsid w:val="00F23942"/>
    <w:rsid w:val="00F257AF"/>
    <w:rsid w:val="00F26EA6"/>
    <w:rsid w:val="00F27173"/>
    <w:rsid w:val="00F31297"/>
    <w:rsid w:val="00F33124"/>
    <w:rsid w:val="00F34D7F"/>
    <w:rsid w:val="00F40BC0"/>
    <w:rsid w:val="00F444C1"/>
    <w:rsid w:val="00F5687C"/>
    <w:rsid w:val="00F570EA"/>
    <w:rsid w:val="00F5778A"/>
    <w:rsid w:val="00F61500"/>
    <w:rsid w:val="00F61A28"/>
    <w:rsid w:val="00F61D45"/>
    <w:rsid w:val="00F62088"/>
    <w:rsid w:val="00F650D5"/>
    <w:rsid w:val="00F67C5B"/>
    <w:rsid w:val="00F7313A"/>
    <w:rsid w:val="00F748E3"/>
    <w:rsid w:val="00F82719"/>
    <w:rsid w:val="00F828AC"/>
    <w:rsid w:val="00F84187"/>
    <w:rsid w:val="00F916B4"/>
    <w:rsid w:val="00F9588C"/>
    <w:rsid w:val="00F9595A"/>
    <w:rsid w:val="00FA1439"/>
    <w:rsid w:val="00FB54AA"/>
    <w:rsid w:val="00FC1D6B"/>
    <w:rsid w:val="00FC50B7"/>
    <w:rsid w:val="00FC5CF7"/>
    <w:rsid w:val="00FC7FD4"/>
    <w:rsid w:val="00FD0734"/>
    <w:rsid w:val="00FD3490"/>
    <w:rsid w:val="00FD7ED1"/>
    <w:rsid w:val="00FE16F6"/>
    <w:rsid w:val="00FE1D5A"/>
    <w:rsid w:val="00FF2A9C"/>
    <w:rsid w:val="00FF409E"/>
    <w:rsid w:val="00FF4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773CA4"/>
  <w15:chartTrackingRefBased/>
  <w15:docId w15:val="{781D632C-2758-46DD-A544-CB3300104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1C5DE5"/>
    <w:pPr>
      <w:widowControl w:val="0"/>
      <w:spacing w:after="0" w:line="240" w:lineRule="auto"/>
    </w:pPr>
    <w:rPr>
      <w:rFonts w:ascii="Liberation Serif" w:eastAsia="SimSun" w:hAnsi="Liberation Serif" w:cs="Arial"/>
      <w:sz w:val="24"/>
      <w:szCs w:val="24"/>
      <w:lang w:val="en-US" w:eastAsia="zh-CN" w:bidi="hi-IN"/>
    </w:rPr>
  </w:style>
  <w:style w:type="paragraph" w:styleId="1">
    <w:name w:val="heading 1"/>
    <w:basedOn w:val="a2"/>
    <w:link w:val="10"/>
    <w:uiPriority w:val="9"/>
    <w:qFormat/>
    <w:rsid w:val="00715406"/>
    <w:pPr>
      <w:widowControl/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ru-RU" w:eastAsia="ru-RU" w:bidi="ar-SA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Heading">
    <w:name w:val="Heading"/>
    <w:basedOn w:val="a2"/>
    <w:next w:val="TextBody"/>
    <w:qFormat/>
    <w:rsid w:val="001C5DE5"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customStyle="1" w:styleId="TextBody">
    <w:name w:val="Text Body"/>
    <w:basedOn w:val="a2"/>
    <w:rsid w:val="001C5DE5"/>
    <w:pPr>
      <w:spacing w:after="140" w:line="288" w:lineRule="auto"/>
    </w:pPr>
  </w:style>
  <w:style w:type="paragraph" w:styleId="a6">
    <w:name w:val="List"/>
    <w:basedOn w:val="TextBody"/>
    <w:rsid w:val="001C5DE5"/>
  </w:style>
  <w:style w:type="paragraph" w:customStyle="1" w:styleId="11">
    <w:name w:val="Название объекта1"/>
    <w:basedOn w:val="a2"/>
    <w:qFormat/>
    <w:rsid w:val="001C5DE5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2"/>
    <w:qFormat/>
    <w:rsid w:val="001C5DE5"/>
    <w:pPr>
      <w:suppressLineNumbers/>
    </w:pPr>
  </w:style>
  <w:style w:type="paragraph" w:customStyle="1" w:styleId="TableContents">
    <w:name w:val="Table Contents"/>
    <w:basedOn w:val="a2"/>
    <w:qFormat/>
    <w:rsid w:val="001C5DE5"/>
    <w:pPr>
      <w:suppressLineNumbers/>
    </w:pPr>
  </w:style>
  <w:style w:type="paragraph" w:customStyle="1" w:styleId="TableHeading">
    <w:name w:val="Table Heading"/>
    <w:basedOn w:val="TableContents"/>
    <w:qFormat/>
    <w:rsid w:val="001C5DE5"/>
    <w:pPr>
      <w:jc w:val="center"/>
    </w:pPr>
    <w:rPr>
      <w:b/>
      <w:bCs/>
    </w:rPr>
  </w:style>
  <w:style w:type="paragraph" w:styleId="a7">
    <w:name w:val="List Paragraph"/>
    <w:basedOn w:val="a2"/>
    <w:link w:val="a8"/>
    <w:qFormat/>
    <w:rsid w:val="001C5DE5"/>
    <w:pPr>
      <w:spacing w:after="200"/>
      <w:ind w:left="720"/>
      <w:contextualSpacing/>
    </w:pPr>
  </w:style>
  <w:style w:type="paragraph" w:customStyle="1" w:styleId="Header1">
    <w:name w:val="Header1"/>
    <w:basedOn w:val="a7"/>
    <w:next w:val="a2"/>
    <w:autoRedefine/>
    <w:qFormat/>
    <w:rsid w:val="004030F5"/>
    <w:pPr>
      <w:widowControl/>
      <w:numPr>
        <w:numId w:val="1"/>
      </w:numPr>
      <w:spacing w:after="0" w:line="276" w:lineRule="auto"/>
      <w:ind w:left="1068"/>
    </w:pPr>
    <w:rPr>
      <w:rFonts w:asciiTheme="minorHAnsi" w:eastAsiaTheme="minorHAnsi" w:hAnsiTheme="minorHAnsi" w:cstheme="minorHAnsi"/>
      <w:b/>
      <w:noProof/>
      <w:sz w:val="28"/>
      <w:lang w:val="ru-RU" w:eastAsia="en-US" w:bidi="ar-SA"/>
    </w:rPr>
  </w:style>
  <w:style w:type="paragraph" w:styleId="a9">
    <w:name w:val="Balloon Text"/>
    <w:basedOn w:val="a2"/>
    <w:link w:val="aa"/>
    <w:uiPriority w:val="99"/>
    <w:semiHidden/>
    <w:unhideWhenUsed/>
    <w:rsid w:val="001C5DE5"/>
    <w:rPr>
      <w:rFonts w:ascii="Tahoma" w:hAnsi="Tahoma" w:cs="Mangal"/>
      <w:sz w:val="16"/>
      <w:szCs w:val="14"/>
    </w:rPr>
  </w:style>
  <w:style w:type="character" w:customStyle="1" w:styleId="aa">
    <w:name w:val="Текст выноски Знак"/>
    <w:basedOn w:val="a3"/>
    <w:link w:val="a9"/>
    <w:uiPriority w:val="99"/>
    <w:semiHidden/>
    <w:rsid w:val="001C5DE5"/>
    <w:rPr>
      <w:rFonts w:ascii="Tahoma" w:eastAsia="SimSun" w:hAnsi="Tahoma" w:cs="Mangal"/>
      <w:sz w:val="16"/>
      <w:szCs w:val="14"/>
      <w:lang w:val="en-US" w:eastAsia="zh-CN" w:bidi="hi-IN"/>
    </w:rPr>
  </w:style>
  <w:style w:type="character" w:styleId="ab">
    <w:name w:val="Placeholder Text"/>
    <w:basedOn w:val="a3"/>
    <w:uiPriority w:val="99"/>
    <w:semiHidden/>
    <w:rsid w:val="001C5DE5"/>
    <w:rPr>
      <w:color w:val="808080"/>
    </w:rPr>
  </w:style>
  <w:style w:type="table" w:styleId="ac">
    <w:name w:val="Table Grid"/>
    <w:basedOn w:val="a4"/>
    <w:uiPriority w:val="59"/>
    <w:unhideWhenUsed/>
    <w:rsid w:val="001C5DE5"/>
    <w:pPr>
      <w:spacing w:after="0" w:line="240" w:lineRule="auto"/>
    </w:pPr>
    <w:rPr>
      <w:rFonts w:ascii="Liberation Serif" w:eastAsia="SimSun" w:hAnsi="Liberation Serif" w:cs="Arial"/>
      <w:sz w:val="24"/>
      <w:szCs w:val="24"/>
      <w:lang w:val="en-US" w:eastAsia="zh-CN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2"/>
    <w:uiPriority w:val="99"/>
    <w:unhideWhenUsed/>
    <w:rsid w:val="001C5DE5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paragraph" w:styleId="ae">
    <w:name w:val="Body Text"/>
    <w:basedOn w:val="a2"/>
    <w:link w:val="af"/>
    <w:uiPriority w:val="99"/>
    <w:unhideWhenUsed/>
    <w:rsid w:val="0089341B"/>
    <w:pPr>
      <w:widowControl/>
      <w:ind w:firstLine="567"/>
      <w:jc w:val="both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character" w:customStyle="1" w:styleId="af">
    <w:name w:val="Основной текст Знак"/>
    <w:basedOn w:val="a3"/>
    <w:link w:val="ae"/>
    <w:uiPriority w:val="99"/>
    <w:rsid w:val="0089341B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formula">
    <w:name w:val="formula Знак"/>
    <w:basedOn w:val="a3"/>
    <w:link w:val="formula0"/>
    <w:locked/>
    <w:rsid w:val="0089341B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af0">
    <w:name w:val="НормальныйБезОтступа"/>
    <w:basedOn w:val="a2"/>
    <w:next w:val="a2"/>
    <w:rsid w:val="0089341B"/>
    <w:pPr>
      <w:widowControl/>
      <w:jc w:val="both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paragraph" w:customStyle="1" w:styleId="formula0">
    <w:name w:val="formula"/>
    <w:basedOn w:val="a2"/>
    <w:next w:val="af0"/>
    <w:link w:val="formula"/>
    <w:rsid w:val="0089341B"/>
    <w:pPr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paragraph" w:customStyle="1" w:styleId="a">
    <w:name w:val="Список свойств"/>
    <w:basedOn w:val="a2"/>
    <w:rsid w:val="0089341B"/>
    <w:pPr>
      <w:widowControl/>
      <w:numPr>
        <w:numId w:val="10"/>
      </w:numPr>
      <w:tabs>
        <w:tab w:val="left" w:pos="284"/>
      </w:tabs>
      <w:jc w:val="both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character" w:customStyle="1" w:styleId="12">
    <w:name w:val="Стиль1 Знак"/>
    <w:basedOn w:val="formula"/>
    <w:link w:val="13"/>
    <w:locked/>
    <w:rsid w:val="0089341B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formula0"/>
    <w:link w:val="12"/>
    <w:qFormat/>
    <w:rsid w:val="0089341B"/>
    <w:pPr>
      <w:widowControl/>
      <w:suppressAutoHyphens w:val="0"/>
      <w:spacing w:before="0" w:after="0" w:line="240" w:lineRule="auto"/>
      <w:ind w:left="0"/>
    </w:pPr>
    <w:rPr>
      <w:sz w:val="24"/>
      <w:szCs w:val="24"/>
    </w:rPr>
  </w:style>
  <w:style w:type="character" w:styleId="af1">
    <w:name w:val="Hyperlink"/>
    <w:basedOn w:val="a3"/>
    <w:uiPriority w:val="99"/>
    <w:semiHidden/>
    <w:unhideWhenUsed/>
    <w:rsid w:val="00076B90"/>
    <w:rPr>
      <w:color w:val="0563C1"/>
      <w:u w:val="single"/>
    </w:rPr>
  </w:style>
  <w:style w:type="character" w:styleId="af2">
    <w:name w:val="FollowedHyperlink"/>
    <w:basedOn w:val="a3"/>
    <w:uiPriority w:val="99"/>
    <w:semiHidden/>
    <w:unhideWhenUsed/>
    <w:rsid w:val="00076B90"/>
    <w:rPr>
      <w:color w:val="954F72"/>
      <w:u w:val="single"/>
    </w:rPr>
  </w:style>
  <w:style w:type="paragraph" w:customStyle="1" w:styleId="msonormal0">
    <w:name w:val="msonormal"/>
    <w:basedOn w:val="a2"/>
    <w:rsid w:val="00076B90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paragraph" w:customStyle="1" w:styleId="xl65">
    <w:name w:val="xl65"/>
    <w:basedOn w:val="a2"/>
    <w:rsid w:val="00076B9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paragraph" w:customStyle="1" w:styleId="xl66">
    <w:name w:val="xl66"/>
    <w:basedOn w:val="a2"/>
    <w:rsid w:val="00466F3A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character" w:customStyle="1" w:styleId="10">
    <w:name w:val="Заголовок 1 Знак"/>
    <w:basedOn w:val="a3"/>
    <w:link w:val="1"/>
    <w:uiPriority w:val="9"/>
    <w:rsid w:val="00715406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customStyle="1" w:styleId="header2">
    <w:name w:val="header2"/>
    <w:basedOn w:val="a7"/>
    <w:link w:val="header20"/>
    <w:qFormat/>
    <w:rsid w:val="00C076D6"/>
    <w:pPr>
      <w:numPr>
        <w:numId w:val="22"/>
      </w:numPr>
      <w:spacing w:after="0" w:line="276" w:lineRule="auto"/>
    </w:pPr>
    <w:rPr>
      <w:rFonts w:asciiTheme="minorHAnsi" w:hAnsiTheme="minorHAnsi" w:cstheme="minorHAnsi"/>
      <w:noProof/>
      <w:lang w:val="ru-RU"/>
    </w:rPr>
  </w:style>
  <w:style w:type="character" w:customStyle="1" w:styleId="a8">
    <w:name w:val="Абзац списка Знак"/>
    <w:basedOn w:val="a3"/>
    <w:link w:val="a7"/>
    <w:rsid w:val="00C076D6"/>
    <w:rPr>
      <w:rFonts w:ascii="Liberation Serif" w:eastAsia="SimSun" w:hAnsi="Liberation Serif" w:cs="Arial"/>
      <w:sz w:val="24"/>
      <w:szCs w:val="24"/>
      <w:lang w:val="en-US" w:eastAsia="zh-CN" w:bidi="hi-IN"/>
    </w:rPr>
  </w:style>
  <w:style w:type="character" w:customStyle="1" w:styleId="header20">
    <w:name w:val="header2 Знак"/>
    <w:basedOn w:val="a8"/>
    <w:link w:val="header2"/>
    <w:rsid w:val="00C076D6"/>
    <w:rPr>
      <w:rFonts w:ascii="Liberation Serif" w:eastAsia="SimSun" w:hAnsi="Liberation Serif" w:cstheme="minorHAnsi"/>
      <w:noProof/>
      <w:sz w:val="24"/>
      <w:szCs w:val="24"/>
      <w:lang w:val="en-US" w:eastAsia="zh-CN" w:bidi="hi-IN"/>
    </w:rPr>
  </w:style>
  <w:style w:type="paragraph" w:styleId="3">
    <w:name w:val="toc 3"/>
    <w:basedOn w:val="a2"/>
    <w:next w:val="a2"/>
    <w:semiHidden/>
    <w:rsid w:val="008E355A"/>
    <w:pPr>
      <w:widowControl/>
      <w:tabs>
        <w:tab w:val="right" w:leader="dot" w:pos="9639"/>
      </w:tabs>
      <w:ind w:left="278"/>
    </w:pPr>
    <w:rPr>
      <w:rFonts w:ascii="Times New Roman" w:eastAsia="Times New Roman" w:hAnsi="Times New Roman" w:cs="Times New Roman"/>
      <w:szCs w:val="20"/>
      <w:lang w:val="ru-RU" w:eastAsia="ru-RU" w:bidi="ar-SA"/>
    </w:rPr>
  </w:style>
  <w:style w:type="paragraph" w:customStyle="1" w:styleId="a0">
    <w:name w:val="ВариантЗадачи"/>
    <w:basedOn w:val="a2"/>
    <w:rsid w:val="008E355A"/>
    <w:pPr>
      <w:widowControl/>
      <w:numPr>
        <w:numId w:val="24"/>
      </w:numPr>
      <w:ind w:left="340" w:hanging="340"/>
      <w:jc w:val="both"/>
    </w:pPr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paragraph" w:customStyle="1" w:styleId="a1">
    <w:name w:val="Маркированный точками список"/>
    <w:basedOn w:val="a2"/>
    <w:rsid w:val="008E355A"/>
    <w:pPr>
      <w:widowControl/>
      <w:numPr>
        <w:numId w:val="3"/>
      </w:numPr>
      <w:jc w:val="both"/>
    </w:pPr>
    <w:rPr>
      <w:rFonts w:ascii="Times New Roman" w:eastAsia="Times New Roman" w:hAnsi="Times New Roman" w:cs="Times New Roman"/>
      <w:sz w:val="28"/>
      <w:szCs w:val="20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64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414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02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30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94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816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8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90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90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7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6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53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4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4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2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6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6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76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9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0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1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1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6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5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495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615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7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44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1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17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30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695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0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D64F9F-F0EF-40DE-89D6-633124AA34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5</TotalTime>
  <Pages>28</Pages>
  <Words>4991</Words>
  <Characters>28451</Characters>
  <Application>Microsoft Office Word</Application>
  <DocSecurity>0</DocSecurity>
  <Lines>237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chitect</dc:creator>
  <cp:keywords/>
  <dc:description/>
  <cp:lastModifiedBy>Кожекин Михаил Викторович</cp:lastModifiedBy>
  <cp:revision>345</cp:revision>
  <cp:lastPrinted>2019-04-10T03:31:00Z</cp:lastPrinted>
  <dcterms:created xsi:type="dcterms:W3CDTF">2018-12-21T10:49:00Z</dcterms:created>
  <dcterms:modified xsi:type="dcterms:W3CDTF">2019-04-10T03:32:00Z</dcterms:modified>
</cp:coreProperties>
</file>